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258"/>
        <w:gridCol w:w="5598"/>
      </w:tblGrid>
      <w:tr w:rsidR="00FD2CDB" w:rsidRPr="00F33C15" w:rsidTr="00F33C15">
        <w:tc>
          <w:tcPr>
            <w:tcW w:w="8856" w:type="dxa"/>
            <w:gridSpan w:val="2"/>
          </w:tcPr>
          <w:p w:rsidR="00FD2CDB" w:rsidRPr="00F33C15" w:rsidRDefault="00FD2CDB" w:rsidP="00F33C15">
            <w:pPr>
              <w:jc w:val="center"/>
              <w:rPr>
                <w:rFonts w:ascii="Comic Sans MS" w:hAnsi="Comic Sans MS"/>
              </w:rPr>
            </w:pPr>
            <w:bookmarkStart w:id="0" w:name="_GoBack"/>
            <w:bookmarkEnd w:id="0"/>
            <w:r w:rsidRPr="00F33C15">
              <w:rPr>
                <w:rFonts w:ascii="Comic Sans MS" w:hAnsi="Comic Sans MS"/>
                <w:b/>
                <w:sz w:val="40"/>
              </w:rPr>
              <w:t>Exact values of trig functions (degrees)</w:t>
            </w:r>
          </w:p>
        </w:tc>
      </w:tr>
      <w:tr w:rsidR="00FD2CDB" w:rsidRPr="00F33C15" w:rsidTr="00F33C15">
        <w:tc>
          <w:tcPr>
            <w:tcW w:w="3258" w:type="dxa"/>
            <w:shd w:val="clear" w:color="auto" w:fill="A6A6A6"/>
          </w:tcPr>
          <w:p w:rsidR="00FD2CDB" w:rsidRPr="00F33C15" w:rsidRDefault="00FD2CDB" w:rsidP="00F33C15">
            <w:pPr>
              <w:jc w:val="center"/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  <w:position w:val="-6"/>
              </w:rPr>
              <w:object w:dxaOrig="200" w:dyaOrig="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pt;height:35pt" o:ole="">
                  <v:imagedata r:id="rId5" o:title=""/>
                </v:shape>
                <o:OLEObject Type="Embed" ProgID="Equation.DSMT4" ShapeID="_x0000_i1025" DrawAspect="Content" ObjectID="_1407760662" r:id="rId6"/>
              </w:object>
            </w:r>
          </w:p>
        </w:tc>
        <w:tc>
          <w:tcPr>
            <w:tcW w:w="5598" w:type="dxa"/>
            <w:shd w:val="clear" w:color="auto" w:fill="A6A6A6"/>
          </w:tcPr>
          <w:p w:rsidR="00FD2CDB" w:rsidRPr="00F33C15" w:rsidRDefault="00FD2CDB" w:rsidP="00F33C15">
            <w:pPr>
              <w:jc w:val="center"/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</w:rPr>
              <w:t>Trig table</w:t>
            </w:r>
          </w:p>
        </w:tc>
      </w:tr>
      <w:tr w:rsidR="00FD2CDB" w:rsidRPr="00F33C15" w:rsidTr="00F33C15">
        <w:tc>
          <w:tcPr>
            <w:tcW w:w="3258" w:type="dxa"/>
          </w:tcPr>
          <w:p w:rsidR="00FD2CDB" w:rsidRPr="00F33C15" w:rsidRDefault="00FD2CDB">
            <w:pPr>
              <w:rPr>
                <w:rFonts w:ascii="Comic Sans MS" w:hAnsi="Comic Sans MS"/>
              </w:rPr>
            </w:pPr>
          </w:p>
          <w:p w:rsidR="00FD2CDB" w:rsidRPr="00F33C15" w:rsidRDefault="00FD2CDB">
            <w:pPr>
              <w:rPr>
                <w:rFonts w:ascii="Comic Sans MS" w:hAnsi="Comic Sans MS"/>
              </w:rPr>
            </w:pPr>
          </w:p>
          <w:p w:rsidR="00FD2CDB" w:rsidRPr="00F33C15" w:rsidRDefault="00FD2CDB">
            <w:pPr>
              <w:rPr>
                <w:rFonts w:ascii="Comic Sans MS" w:hAnsi="Comic Sans MS"/>
              </w:rPr>
            </w:pPr>
          </w:p>
          <w:p w:rsidR="00FD2CDB" w:rsidRPr="00F33C15" w:rsidRDefault="00FD2CDB">
            <w:pPr>
              <w:rPr>
                <w:rFonts w:ascii="Comic Sans MS" w:hAnsi="Comic Sans MS"/>
              </w:rPr>
            </w:pPr>
          </w:p>
          <w:p w:rsidR="00FD2CDB" w:rsidRPr="00F33C15" w:rsidRDefault="00FD2CDB">
            <w:pPr>
              <w:rPr>
                <w:rFonts w:ascii="Comic Sans MS" w:hAnsi="Comic Sans MS"/>
              </w:rPr>
            </w:pPr>
          </w:p>
          <w:p w:rsidR="00FD2CDB" w:rsidRPr="00F33C15" w:rsidRDefault="00FD2CDB">
            <w:pPr>
              <w:rPr>
                <w:rFonts w:ascii="Comic Sans MS" w:hAnsi="Comic Sans MS"/>
              </w:rPr>
            </w:pPr>
          </w:p>
        </w:tc>
        <w:tc>
          <w:tcPr>
            <w:tcW w:w="5598" w:type="dxa"/>
          </w:tcPr>
          <w:p w:rsidR="00FD2CDB" w:rsidRPr="00F33C15" w:rsidRDefault="00FD2CDB">
            <w:pPr>
              <w:rPr>
                <w:rFonts w:ascii="Comic Sans MS" w:hAnsi="Comic Sans MS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894"/>
              <w:gridCol w:w="894"/>
              <w:gridCol w:w="894"/>
              <w:gridCol w:w="895"/>
              <w:gridCol w:w="895"/>
              <w:gridCol w:w="895"/>
            </w:tblGrid>
            <w:tr w:rsidR="00FD2CDB" w:rsidRPr="00F33C15" w:rsidTr="00F33C15"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  <w:sz w:val="32"/>
                      <w:szCs w:val="32"/>
                    </w:rPr>
                  </w:pPr>
                  <w:r w:rsidRPr="00F33C15">
                    <w:rPr>
                      <w:rFonts w:ascii="Comic Sans MS" w:hAnsi="Comic Sans MS"/>
                      <w:position w:val="-6"/>
                      <w:sz w:val="32"/>
                      <w:szCs w:val="32"/>
                    </w:rPr>
                    <w:object w:dxaOrig="200" w:dyaOrig="280">
                      <v:shape id="_x0000_i1026" type="#_x0000_t75" style="width:10pt;height:14pt" o:ole="">
                        <v:imagedata r:id="rId7" o:title=""/>
                      </v:shape>
                      <o:OLEObject Type="Embed" ProgID="Equation.DSMT4" ShapeID="_x0000_i1026" DrawAspect="Content" ObjectID="_1407760663" r:id="rId8"/>
                    </w:object>
                  </w:r>
                </w:p>
              </w:tc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  <w:sz w:val="32"/>
                      <w:szCs w:val="32"/>
                    </w:rPr>
                  </w:pPr>
                  <w:r w:rsidRPr="00F33C15">
                    <w:rPr>
                      <w:rFonts w:ascii="Comic Sans MS" w:hAnsi="Comic Sans MS"/>
                      <w:sz w:val="32"/>
                      <w:szCs w:val="32"/>
                    </w:rPr>
                    <w:t>0</w:t>
                  </w:r>
                </w:p>
              </w:tc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8113F1">
                  <w:pPr>
                    <w:rPr>
                      <w:rFonts w:ascii="Comic Sans MS" w:hAnsi="Comic Sans MS"/>
                      <w:sz w:val="32"/>
                      <w:szCs w:val="32"/>
                    </w:rPr>
                  </w:pPr>
                  <w:r w:rsidRPr="00F33C15">
                    <w:rPr>
                      <w:rFonts w:ascii="Comic Sans MS" w:hAnsi="Comic Sans MS"/>
                      <w:sz w:val="32"/>
                      <w:szCs w:val="32"/>
                    </w:rPr>
                    <w:t>30</w:t>
                  </w:r>
                  <w:r w:rsidRPr="00F33C15">
                    <w:rPr>
                      <w:rFonts w:ascii="Comic Sans MS" w:hAnsi="Comic Sans MS"/>
                      <w:sz w:val="32"/>
                      <w:szCs w:val="32"/>
                      <w:vertAlign w:val="superscript"/>
                    </w:rPr>
                    <w:t>o</w:t>
                  </w: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  <w:sz w:val="32"/>
                      <w:szCs w:val="32"/>
                    </w:rPr>
                  </w:pPr>
                  <w:r w:rsidRPr="00F33C15">
                    <w:rPr>
                      <w:rFonts w:ascii="Comic Sans MS" w:hAnsi="Comic Sans MS"/>
                      <w:sz w:val="32"/>
                      <w:szCs w:val="32"/>
                    </w:rPr>
                    <w:t>45</w:t>
                  </w:r>
                  <w:r w:rsidRPr="00F33C15">
                    <w:rPr>
                      <w:rFonts w:ascii="Comic Sans MS" w:hAnsi="Comic Sans MS"/>
                      <w:sz w:val="32"/>
                      <w:szCs w:val="32"/>
                      <w:vertAlign w:val="superscript"/>
                    </w:rPr>
                    <w:t xml:space="preserve"> o</w:t>
                  </w: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  <w:sz w:val="32"/>
                      <w:szCs w:val="32"/>
                    </w:rPr>
                  </w:pPr>
                  <w:r w:rsidRPr="00F33C15">
                    <w:rPr>
                      <w:rFonts w:ascii="Comic Sans MS" w:hAnsi="Comic Sans MS"/>
                      <w:sz w:val="32"/>
                      <w:szCs w:val="32"/>
                    </w:rPr>
                    <w:t>60</w:t>
                  </w:r>
                  <w:r w:rsidRPr="00F33C15">
                    <w:rPr>
                      <w:rFonts w:ascii="Comic Sans MS" w:hAnsi="Comic Sans MS"/>
                      <w:sz w:val="32"/>
                      <w:szCs w:val="32"/>
                      <w:vertAlign w:val="superscript"/>
                    </w:rPr>
                    <w:t xml:space="preserve"> o</w:t>
                  </w: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  <w:sz w:val="32"/>
                      <w:szCs w:val="32"/>
                    </w:rPr>
                  </w:pPr>
                  <w:r w:rsidRPr="00F33C15">
                    <w:rPr>
                      <w:rFonts w:ascii="Comic Sans MS" w:hAnsi="Comic Sans MS"/>
                      <w:sz w:val="32"/>
                      <w:szCs w:val="32"/>
                    </w:rPr>
                    <w:t>90</w:t>
                  </w:r>
                  <w:r w:rsidRPr="00F33C15">
                    <w:rPr>
                      <w:rFonts w:ascii="Comic Sans MS" w:hAnsi="Comic Sans MS"/>
                      <w:sz w:val="32"/>
                      <w:szCs w:val="32"/>
                      <w:vertAlign w:val="superscript"/>
                    </w:rPr>
                    <w:t xml:space="preserve"> o</w:t>
                  </w:r>
                </w:p>
              </w:tc>
            </w:tr>
            <w:tr w:rsidR="00FD2CDB" w:rsidRPr="00F33C15" w:rsidTr="00F33C15"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</w:rPr>
                  </w:pPr>
                  <w:r w:rsidRPr="00F33C15">
                    <w:rPr>
                      <w:rFonts w:ascii="Comic Sans MS" w:hAnsi="Comic Sans MS"/>
                    </w:rPr>
                    <w:t>sin</w:t>
                  </w:r>
                  <w:r w:rsidRPr="00F33C15">
                    <w:rPr>
                      <w:rFonts w:ascii="Comic Sans MS" w:hAnsi="Comic Sans MS"/>
                      <w:position w:val="-6"/>
                    </w:rPr>
                    <w:object w:dxaOrig="200" w:dyaOrig="280">
                      <v:shape id="_x0000_i1027" type="#_x0000_t75" style="width:10pt;height:14pt" o:ole="">
                        <v:imagedata r:id="rId7" o:title=""/>
                      </v:shape>
                      <o:OLEObject Type="Embed" ProgID="Equation.DSMT4" ShapeID="_x0000_i1027" DrawAspect="Content" ObjectID="_1407760664" r:id="rId9"/>
                    </w:object>
                  </w:r>
                </w:p>
              </w:tc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E91256">
                  <w:pPr>
                    <w:rPr>
                      <w:rFonts w:ascii="Comic Sans MS" w:hAnsi="Comic Sans MS"/>
                      <w:sz w:val="32"/>
                      <w:szCs w:val="32"/>
                    </w:rPr>
                  </w:pPr>
                </w:p>
              </w:tc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E91256">
                  <w:pPr>
                    <w:rPr>
                      <w:rFonts w:ascii="Comic Sans MS" w:hAnsi="Comic Sans MS"/>
                      <w:sz w:val="32"/>
                      <w:szCs w:val="32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E91256">
                  <w:pPr>
                    <w:rPr>
                      <w:rFonts w:ascii="Comic Sans MS" w:hAnsi="Comic Sans MS"/>
                      <w:sz w:val="32"/>
                      <w:szCs w:val="32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E91256">
                  <w:pPr>
                    <w:rPr>
                      <w:rFonts w:ascii="Comic Sans MS" w:hAnsi="Comic Sans MS"/>
                      <w:sz w:val="32"/>
                      <w:szCs w:val="32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E91256">
                  <w:pPr>
                    <w:rPr>
                      <w:rFonts w:ascii="Comic Sans MS" w:hAnsi="Comic Sans MS"/>
                      <w:sz w:val="32"/>
                      <w:szCs w:val="32"/>
                    </w:rPr>
                  </w:pPr>
                </w:p>
              </w:tc>
            </w:tr>
            <w:tr w:rsidR="00FD2CDB" w:rsidRPr="00F33C15" w:rsidTr="00F33C15"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</w:rPr>
                  </w:pPr>
                  <w:r w:rsidRPr="00F33C15">
                    <w:rPr>
                      <w:rFonts w:ascii="Comic Sans MS" w:hAnsi="Comic Sans MS"/>
                    </w:rPr>
                    <w:t xml:space="preserve">cos </w:t>
                  </w:r>
                  <w:r w:rsidRPr="00F33C15">
                    <w:rPr>
                      <w:rFonts w:ascii="Comic Sans MS" w:hAnsi="Comic Sans MS"/>
                      <w:position w:val="-6"/>
                    </w:rPr>
                    <w:object w:dxaOrig="200" w:dyaOrig="280">
                      <v:shape id="_x0000_i1028" type="#_x0000_t75" style="width:10pt;height:14pt" o:ole="">
                        <v:imagedata r:id="rId7" o:title=""/>
                      </v:shape>
                      <o:OLEObject Type="Embed" ProgID="Equation.DSMT4" ShapeID="_x0000_i1028" DrawAspect="Content" ObjectID="_1407760665" r:id="rId10"/>
                    </w:object>
                  </w:r>
                </w:p>
              </w:tc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E91256">
                  <w:pPr>
                    <w:rPr>
                      <w:rFonts w:ascii="Comic Sans MS" w:hAnsi="Comic Sans MS"/>
                      <w:sz w:val="32"/>
                      <w:szCs w:val="32"/>
                    </w:rPr>
                  </w:pPr>
                </w:p>
              </w:tc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E91256">
                  <w:pPr>
                    <w:rPr>
                      <w:rFonts w:ascii="Comic Sans MS" w:hAnsi="Comic Sans MS"/>
                      <w:sz w:val="32"/>
                      <w:szCs w:val="32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E91256">
                  <w:pPr>
                    <w:rPr>
                      <w:rFonts w:ascii="Comic Sans MS" w:hAnsi="Comic Sans MS"/>
                      <w:sz w:val="32"/>
                      <w:szCs w:val="32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E91256">
                  <w:pPr>
                    <w:rPr>
                      <w:rFonts w:ascii="Comic Sans MS" w:hAnsi="Comic Sans MS"/>
                      <w:sz w:val="32"/>
                      <w:szCs w:val="32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E91256">
                  <w:pPr>
                    <w:rPr>
                      <w:rFonts w:ascii="Comic Sans MS" w:hAnsi="Comic Sans MS"/>
                      <w:sz w:val="32"/>
                      <w:szCs w:val="32"/>
                    </w:rPr>
                  </w:pPr>
                </w:p>
              </w:tc>
            </w:tr>
            <w:tr w:rsidR="00FD2CDB" w:rsidRPr="00F33C15" w:rsidTr="00F33C15"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</w:rPr>
                  </w:pPr>
                  <w:r w:rsidRPr="00F33C15">
                    <w:rPr>
                      <w:rFonts w:ascii="Comic Sans MS" w:hAnsi="Comic Sans MS"/>
                    </w:rPr>
                    <w:t xml:space="preserve">tan </w:t>
                  </w:r>
                  <w:r w:rsidRPr="00F33C15">
                    <w:rPr>
                      <w:rFonts w:ascii="Comic Sans MS" w:hAnsi="Comic Sans MS"/>
                      <w:position w:val="-6"/>
                    </w:rPr>
                    <w:object w:dxaOrig="200" w:dyaOrig="280">
                      <v:shape id="_x0000_i1029" type="#_x0000_t75" style="width:10pt;height:14pt" o:ole="">
                        <v:imagedata r:id="rId7" o:title=""/>
                      </v:shape>
                      <o:OLEObject Type="Embed" ProgID="Equation.DSMT4" ShapeID="_x0000_i1029" DrawAspect="Content" ObjectID="_1407760666" r:id="rId11"/>
                    </w:object>
                  </w:r>
                </w:p>
              </w:tc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E91256">
                  <w:pPr>
                    <w:rPr>
                      <w:rFonts w:ascii="Comic Sans MS" w:hAnsi="Comic Sans MS"/>
                      <w:sz w:val="32"/>
                      <w:szCs w:val="32"/>
                    </w:rPr>
                  </w:pPr>
                </w:p>
              </w:tc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E91256">
                  <w:pPr>
                    <w:rPr>
                      <w:rFonts w:ascii="Comic Sans MS" w:hAnsi="Comic Sans MS"/>
                      <w:sz w:val="32"/>
                      <w:szCs w:val="32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E91256">
                  <w:pPr>
                    <w:rPr>
                      <w:rFonts w:ascii="Comic Sans MS" w:hAnsi="Comic Sans MS"/>
                      <w:sz w:val="32"/>
                      <w:szCs w:val="32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E91256">
                  <w:pPr>
                    <w:rPr>
                      <w:rFonts w:ascii="Comic Sans MS" w:hAnsi="Comic Sans MS"/>
                      <w:sz w:val="32"/>
                      <w:szCs w:val="32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E91256">
                  <w:pPr>
                    <w:rPr>
                      <w:rFonts w:ascii="Comic Sans MS" w:hAnsi="Comic Sans MS"/>
                      <w:sz w:val="32"/>
                      <w:szCs w:val="32"/>
                    </w:rPr>
                  </w:pPr>
                </w:p>
              </w:tc>
            </w:tr>
          </w:tbl>
          <w:p w:rsidR="00FD2CDB" w:rsidRPr="00F33C15" w:rsidRDefault="00FD2CDB" w:rsidP="00E91256">
            <w:pPr>
              <w:rPr>
                <w:rFonts w:ascii="Comic Sans MS" w:hAnsi="Comic Sans MS"/>
              </w:rPr>
            </w:pPr>
          </w:p>
          <w:p w:rsidR="00FD2CDB" w:rsidRPr="00F33C15" w:rsidRDefault="00FD2CDB" w:rsidP="00E91256">
            <w:pPr>
              <w:rPr>
                <w:rFonts w:ascii="Comic Sans MS" w:hAnsi="Comic Sans MS"/>
              </w:rPr>
            </w:pPr>
          </w:p>
          <w:p w:rsidR="00FD2CDB" w:rsidRPr="00F33C15" w:rsidRDefault="00FD2CDB" w:rsidP="00E91256">
            <w:pPr>
              <w:rPr>
                <w:rFonts w:ascii="Comic Sans MS" w:hAnsi="Comic Sans MS"/>
              </w:rPr>
            </w:pPr>
          </w:p>
          <w:p w:rsidR="00FD2CDB" w:rsidRPr="00F33C15" w:rsidRDefault="00FD2CDB" w:rsidP="00E91256">
            <w:pPr>
              <w:rPr>
                <w:rFonts w:ascii="Comic Sans MS" w:hAnsi="Comic Sans MS"/>
              </w:rPr>
            </w:pPr>
          </w:p>
          <w:p w:rsidR="00FD2CDB" w:rsidRPr="00F33C15" w:rsidRDefault="00FD2CDB" w:rsidP="00E91256">
            <w:pPr>
              <w:rPr>
                <w:rFonts w:ascii="Comic Sans MS" w:hAnsi="Comic Sans MS"/>
              </w:rPr>
            </w:pPr>
          </w:p>
          <w:p w:rsidR="00FD2CDB" w:rsidRPr="00F33C15" w:rsidRDefault="00FD2CDB" w:rsidP="00E91256">
            <w:pPr>
              <w:rPr>
                <w:rFonts w:ascii="Comic Sans MS" w:hAnsi="Comic Sans MS"/>
              </w:rPr>
            </w:pPr>
          </w:p>
          <w:p w:rsidR="00FD2CDB" w:rsidRPr="00F33C15" w:rsidRDefault="00FD2CDB" w:rsidP="00E91256">
            <w:pPr>
              <w:rPr>
                <w:rFonts w:ascii="Comic Sans MS" w:hAnsi="Comic Sans MS"/>
              </w:rPr>
            </w:pPr>
          </w:p>
          <w:p w:rsidR="00FD2CDB" w:rsidRPr="00F33C15" w:rsidRDefault="00FD2CDB" w:rsidP="00E91256">
            <w:pPr>
              <w:rPr>
                <w:rFonts w:ascii="Comic Sans MS" w:hAnsi="Comic Sans MS"/>
              </w:rPr>
            </w:pPr>
          </w:p>
          <w:p w:rsidR="00FD2CDB" w:rsidRPr="00F33C15" w:rsidRDefault="00FD2CDB" w:rsidP="00E91256">
            <w:pPr>
              <w:rPr>
                <w:rFonts w:ascii="Comic Sans MS" w:hAnsi="Comic Sans MS"/>
              </w:rPr>
            </w:pPr>
          </w:p>
        </w:tc>
      </w:tr>
      <w:tr w:rsidR="00FD2CDB" w:rsidRPr="00F33C15" w:rsidTr="00F33C15">
        <w:tc>
          <w:tcPr>
            <w:tcW w:w="3258" w:type="dxa"/>
            <w:shd w:val="clear" w:color="auto" w:fill="A6A6A6"/>
          </w:tcPr>
          <w:p w:rsidR="00FD2CDB" w:rsidRPr="00F33C15" w:rsidRDefault="00FD2CDB">
            <w:pPr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</w:rPr>
              <w:t>Exact Values of Trig Functions</w:t>
            </w:r>
          </w:p>
        </w:tc>
        <w:tc>
          <w:tcPr>
            <w:tcW w:w="5598" w:type="dxa"/>
            <w:shd w:val="clear" w:color="auto" w:fill="A6A6A6"/>
          </w:tcPr>
          <w:p w:rsidR="00FD2CDB" w:rsidRPr="00F33C15" w:rsidRDefault="00FD2CDB" w:rsidP="00E91256">
            <w:pPr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</w:rPr>
              <w:t xml:space="preserve">Reference angle = </w:t>
            </w:r>
            <w:r w:rsidRPr="00F33C15">
              <w:rPr>
                <w:rFonts w:ascii="Comic Sans MS" w:hAnsi="Comic Sans MS"/>
                <w:position w:val="-6"/>
              </w:rPr>
              <w:object w:dxaOrig="200" w:dyaOrig="280">
                <v:shape id="_x0000_i1030" type="#_x0000_t75" style="width:10pt;height:14pt" o:ole="">
                  <v:imagedata r:id="rId7" o:title=""/>
                </v:shape>
                <o:OLEObject Type="Embed" ProgID="Equation.DSMT4" ShapeID="_x0000_i1030" DrawAspect="Content" ObjectID="_1407760667" r:id="rId12"/>
              </w:object>
            </w:r>
          </w:p>
        </w:tc>
      </w:tr>
      <w:tr w:rsidR="00FD2CDB" w:rsidRPr="00F33C15" w:rsidTr="00F33C15">
        <w:tc>
          <w:tcPr>
            <w:tcW w:w="3258" w:type="dxa"/>
          </w:tcPr>
          <w:p w:rsidR="00FD2CDB" w:rsidRPr="00F33C15" w:rsidRDefault="00FD2CDB"/>
          <w:p w:rsidR="00FD2CDB" w:rsidRPr="00F33C15" w:rsidRDefault="00FD2CDB" w:rsidP="00E91256">
            <w:pPr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</w:rPr>
              <w:t xml:space="preserve">sin </w:t>
            </w:r>
            <w:r w:rsidRPr="00F33C15">
              <w:rPr>
                <w:rFonts w:ascii="Comic Sans MS" w:hAnsi="Comic Sans MS"/>
                <w:position w:val="-6"/>
              </w:rPr>
              <w:object w:dxaOrig="200" w:dyaOrig="280">
                <v:shape id="_x0000_i1031" type="#_x0000_t75" style="width:10pt;height:14pt" o:ole="">
                  <v:imagedata r:id="rId7" o:title=""/>
                </v:shape>
                <o:OLEObject Type="Embed" ProgID="Equation.DSMT4" ShapeID="_x0000_i1031" DrawAspect="Content" ObjectID="_1407760668" r:id="rId13"/>
              </w:object>
            </w:r>
            <w:r w:rsidRPr="00F33C15">
              <w:rPr>
                <w:rFonts w:ascii="Comic Sans MS" w:hAnsi="Comic Sans MS"/>
              </w:rPr>
              <w:t xml:space="preserve"> = ________</w:t>
            </w:r>
          </w:p>
          <w:p w:rsidR="00FD2CDB" w:rsidRPr="00F33C15" w:rsidRDefault="00FD2CDB" w:rsidP="00E91256">
            <w:pPr>
              <w:rPr>
                <w:rFonts w:ascii="Comic Sans MS" w:hAnsi="Comic Sans MS"/>
              </w:rPr>
            </w:pPr>
          </w:p>
          <w:p w:rsidR="00FD2CDB" w:rsidRPr="00F33C15" w:rsidRDefault="00FD2CDB" w:rsidP="00E91256">
            <w:pPr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</w:rPr>
              <w:t xml:space="preserve">cos </w:t>
            </w:r>
            <w:r w:rsidRPr="00F33C15">
              <w:rPr>
                <w:rFonts w:ascii="Comic Sans MS" w:hAnsi="Comic Sans MS"/>
                <w:position w:val="-6"/>
              </w:rPr>
              <w:object w:dxaOrig="200" w:dyaOrig="280">
                <v:shape id="_x0000_i1032" type="#_x0000_t75" style="width:10pt;height:14pt" o:ole="">
                  <v:imagedata r:id="rId7" o:title=""/>
                </v:shape>
                <o:OLEObject Type="Embed" ProgID="Equation.DSMT4" ShapeID="_x0000_i1032" DrawAspect="Content" ObjectID="_1407760669" r:id="rId14"/>
              </w:object>
            </w:r>
            <w:r w:rsidRPr="00F33C15">
              <w:rPr>
                <w:rFonts w:ascii="Comic Sans MS" w:hAnsi="Comic Sans MS"/>
              </w:rPr>
              <w:t xml:space="preserve"> =________</w:t>
            </w:r>
          </w:p>
          <w:p w:rsidR="00FD2CDB" w:rsidRPr="00F33C15" w:rsidRDefault="00FD2CDB" w:rsidP="00E91256">
            <w:pPr>
              <w:rPr>
                <w:rFonts w:ascii="Comic Sans MS" w:hAnsi="Comic Sans MS"/>
              </w:rPr>
            </w:pPr>
          </w:p>
          <w:p w:rsidR="00FD2CDB" w:rsidRPr="00F33C15" w:rsidRDefault="00FD2CDB" w:rsidP="00E91256">
            <w:pPr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</w:rPr>
              <w:t xml:space="preserve">tan </w:t>
            </w:r>
            <w:r w:rsidRPr="00F33C15">
              <w:rPr>
                <w:rFonts w:ascii="Comic Sans MS" w:hAnsi="Comic Sans MS"/>
                <w:position w:val="-6"/>
              </w:rPr>
              <w:object w:dxaOrig="200" w:dyaOrig="280">
                <v:shape id="_x0000_i1033" type="#_x0000_t75" style="width:10pt;height:14pt" o:ole="">
                  <v:imagedata r:id="rId7" o:title=""/>
                </v:shape>
                <o:OLEObject Type="Embed" ProgID="Equation.DSMT4" ShapeID="_x0000_i1033" DrawAspect="Content" ObjectID="_1407760670" r:id="rId15"/>
              </w:object>
            </w:r>
            <w:r w:rsidRPr="00F33C15">
              <w:rPr>
                <w:rFonts w:ascii="Comic Sans MS" w:hAnsi="Comic Sans MS"/>
              </w:rPr>
              <w:t xml:space="preserve"> = ________</w:t>
            </w:r>
          </w:p>
          <w:p w:rsidR="00FD2CDB" w:rsidRPr="00F33C15" w:rsidRDefault="00FD2CDB" w:rsidP="00E91256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</w:rPr>
              <w:t xml:space="preserve">csc </w:t>
            </w:r>
            <w:r w:rsidRPr="00F33C15">
              <w:rPr>
                <w:rFonts w:ascii="Comic Sans MS" w:hAnsi="Comic Sans MS"/>
                <w:position w:val="-6"/>
              </w:rPr>
              <w:object w:dxaOrig="200" w:dyaOrig="280">
                <v:shape id="_x0000_i1034" type="#_x0000_t75" style="width:10pt;height:14pt" o:ole="">
                  <v:imagedata r:id="rId7" o:title=""/>
                </v:shape>
                <o:OLEObject Type="Embed" ProgID="Equation.DSMT4" ShapeID="_x0000_i1034" DrawAspect="Content" ObjectID="_1407760671" r:id="rId16"/>
              </w:object>
            </w:r>
            <w:r w:rsidRPr="00F33C15">
              <w:rPr>
                <w:rFonts w:ascii="Comic Sans MS" w:hAnsi="Comic Sans MS"/>
              </w:rPr>
              <w:t xml:space="preserve"> = ________</w:t>
            </w: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</w:rPr>
              <w:t xml:space="preserve">sec </w:t>
            </w:r>
            <w:r w:rsidRPr="00F33C15">
              <w:rPr>
                <w:rFonts w:ascii="Comic Sans MS" w:hAnsi="Comic Sans MS"/>
                <w:position w:val="-6"/>
              </w:rPr>
              <w:object w:dxaOrig="200" w:dyaOrig="280">
                <v:shape id="_x0000_i1035" type="#_x0000_t75" style="width:10pt;height:14pt" o:ole="">
                  <v:imagedata r:id="rId7" o:title=""/>
                </v:shape>
                <o:OLEObject Type="Embed" ProgID="Equation.DSMT4" ShapeID="_x0000_i1035" DrawAspect="Content" ObjectID="_1407760672" r:id="rId17"/>
              </w:object>
            </w:r>
            <w:r w:rsidRPr="00F33C15">
              <w:rPr>
                <w:rFonts w:ascii="Comic Sans MS" w:hAnsi="Comic Sans MS"/>
              </w:rPr>
              <w:t xml:space="preserve"> =________</w:t>
            </w: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>
            <w:r w:rsidRPr="00F33C15">
              <w:rPr>
                <w:rFonts w:ascii="Comic Sans MS" w:hAnsi="Comic Sans MS"/>
              </w:rPr>
              <w:t xml:space="preserve">cot </w:t>
            </w:r>
            <w:r w:rsidRPr="00F33C15">
              <w:rPr>
                <w:rFonts w:ascii="Comic Sans MS" w:hAnsi="Comic Sans MS"/>
                <w:position w:val="-6"/>
              </w:rPr>
              <w:object w:dxaOrig="200" w:dyaOrig="280">
                <v:shape id="_x0000_i1036" type="#_x0000_t75" style="width:10pt;height:14pt" o:ole="">
                  <v:imagedata r:id="rId7" o:title=""/>
                </v:shape>
                <o:OLEObject Type="Embed" ProgID="Equation.DSMT4" ShapeID="_x0000_i1036" DrawAspect="Content" ObjectID="_1407760673" r:id="rId18"/>
              </w:object>
            </w:r>
            <w:r w:rsidRPr="00F33C15">
              <w:rPr>
                <w:rFonts w:ascii="Comic Sans MS" w:hAnsi="Comic Sans MS"/>
              </w:rPr>
              <w:t xml:space="preserve"> = _______</w:t>
            </w:r>
          </w:p>
          <w:p w:rsidR="00FD2CDB" w:rsidRPr="00F33C15" w:rsidRDefault="00FD2CDB"/>
          <w:p w:rsidR="00FD2CDB" w:rsidRPr="00F33C15" w:rsidRDefault="00FD2CDB"/>
        </w:tc>
        <w:tc>
          <w:tcPr>
            <w:tcW w:w="5598" w:type="dxa"/>
          </w:tcPr>
          <w:p w:rsidR="00FD2CDB" w:rsidRPr="00F33C15" w:rsidRDefault="00FD2CDB" w:rsidP="00F33C15">
            <w:pPr>
              <w:jc w:val="center"/>
              <w:rPr>
                <w:rFonts w:ascii="Comic Sans MS" w:hAnsi="Comic Sans MS"/>
              </w:rPr>
            </w:pPr>
          </w:p>
          <w:p w:rsidR="00FD2CDB" w:rsidRPr="00F33C15" w:rsidRDefault="00B914C6">
            <w:pPr>
              <w:rPr>
                <w:rFonts w:ascii="Comic Sans MS" w:hAnsi="Comic Sans MS"/>
              </w:rPr>
            </w:pPr>
            <w:r>
              <w:rPr>
                <w:rFonts w:ascii="Helvetica" w:hAnsi="Helvetica" w:cs="Helvetica"/>
                <w:noProof/>
              </w:rPr>
              <w:drawing>
                <wp:inline distT="0" distB="0" distL="0" distR="0">
                  <wp:extent cx="2717800" cy="2717800"/>
                  <wp:effectExtent l="0" t="0" r="6350" b="6350"/>
                  <wp:docPr id="13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7800" cy="271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D2CDB" w:rsidRDefault="00FD2CDB"/>
    <w:p w:rsidR="00FD2CDB" w:rsidRDefault="00FD2CDB">
      <w:r>
        <w:t xml:space="preserve">Remember:  </w:t>
      </w:r>
      <w:r w:rsidRPr="00A72BF7">
        <w:rPr>
          <w:b/>
          <w:color w:val="4F81BD"/>
          <w:spacing w:val="60"/>
          <w:sz w:val="40"/>
        </w:rPr>
        <w:t>A</w:t>
      </w:r>
      <w:r w:rsidRPr="00A72BF7">
        <w:rPr>
          <w:b/>
          <w:color w:val="4F81BD"/>
          <w:spacing w:val="60"/>
        </w:rPr>
        <w:t xml:space="preserve">ll </w:t>
      </w:r>
      <w:r w:rsidRPr="00A72BF7">
        <w:rPr>
          <w:b/>
          <w:color w:val="4F81BD"/>
          <w:spacing w:val="60"/>
          <w:sz w:val="40"/>
        </w:rPr>
        <w:t>S</w:t>
      </w:r>
      <w:r w:rsidRPr="00A72BF7">
        <w:rPr>
          <w:b/>
          <w:color w:val="4F81BD"/>
          <w:spacing w:val="60"/>
        </w:rPr>
        <w:t xml:space="preserve">tudents </w:t>
      </w:r>
      <w:r w:rsidRPr="00A72BF7">
        <w:rPr>
          <w:b/>
          <w:color w:val="4F81BD"/>
          <w:spacing w:val="60"/>
          <w:sz w:val="40"/>
        </w:rPr>
        <w:t>T</w:t>
      </w:r>
      <w:r w:rsidRPr="00A72BF7">
        <w:rPr>
          <w:b/>
          <w:color w:val="4F81BD"/>
          <w:spacing w:val="60"/>
        </w:rPr>
        <w:t xml:space="preserve">ake </w:t>
      </w:r>
      <w:r w:rsidRPr="00A72BF7">
        <w:rPr>
          <w:b/>
          <w:color w:val="4F81BD"/>
          <w:spacing w:val="60"/>
          <w:sz w:val="40"/>
        </w:rPr>
        <w:t>C</w:t>
      </w:r>
      <w:r w:rsidRPr="00A72BF7">
        <w:rPr>
          <w:b/>
          <w:color w:val="4F81BD"/>
          <w:spacing w:val="60"/>
        </w:rPr>
        <w:t>alculus!</w:t>
      </w:r>
    </w:p>
    <w:p w:rsidR="00FD2CDB" w:rsidRDefault="00B914C6"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508635</wp:posOffset>
                </wp:positionV>
                <wp:extent cx="4457700" cy="571500"/>
                <wp:effectExtent l="0" t="3810" r="0" b="571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0" cy="5715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2CDB" w:rsidRPr="002D41F1" w:rsidRDefault="00FD2CDB" w:rsidP="002D41F1">
                            <w:pPr>
                              <w:jc w:val="center"/>
                              <w:rPr>
                                <w:sz w:val="44"/>
                                <w:szCs w:val="44"/>
                              </w:rPr>
                            </w:pPr>
                            <w:r w:rsidRPr="002D41F1">
                              <w:rPr>
                                <w:sz w:val="44"/>
                                <w:szCs w:val="44"/>
                              </w:rPr>
                              <w:t>Check them with your calculator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5pt;margin-top:40.05pt;width:351pt;height:4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" stroked="f">
                <v:fill opacity="0"/>
                <v:textbox>
                  <w:txbxContent>
                    <w:p w:rsidR="00FD2CDB" w:rsidRPr="002D41F1" w:rsidRDefault="00FD2CDB" w:rsidP="002D41F1">
                      <w:pPr>
                        <w:jc w:val="center"/>
                        <w:rPr>
                          <w:sz w:val="44"/>
                          <w:szCs w:val="44"/>
                        </w:rPr>
                      </w:pPr>
                      <w:r w:rsidRPr="002D41F1">
                        <w:rPr>
                          <w:sz w:val="44"/>
                          <w:szCs w:val="44"/>
                        </w:rPr>
                        <w:t>Check them with your calculator!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280035</wp:posOffset>
                </wp:positionV>
                <wp:extent cx="6743700" cy="1038225"/>
                <wp:effectExtent l="9525" t="13335" r="76200" b="81915"/>
                <wp:wrapNone/>
                <wp:docPr id="3" name="Cloud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EditPoints="1" noChangeArrowheads="1"/>
                      </wps:cNvSpPr>
                      <wps:spPr bwMode="auto">
                        <a:xfrm>
                          <a:off x="0" y="0"/>
                          <a:ext cx="6743700" cy="1038225"/>
                        </a:xfrm>
                        <a:custGeom>
                          <a:avLst/>
                          <a:gdLst>
                            <a:gd name="T0" fmla="*/ 67 w 21600"/>
                            <a:gd name="T1" fmla="*/ 10800 h 21600"/>
                            <a:gd name="T2" fmla="*/ 10800 w 21600"/>
                            <a:gd name="T3" fmla="*/ 21577 h 21600"/>
                            <a:gd name="T4" fmla="*/ 21582 w 21600"/>
                            <a:gd name="T5" fmla="*/ 10800 h 21600"/>
                            <a:gd name="T6" fmla="*/ 10800 w 21600"/>
                            <a:gd name="T7" fmla="*/ 1235 h 21600"/>
                            <a:gd name="T8" fmla="*/ 2977 w 21600"/>
                            <a:gd name="T9" fmla="*/ 3262 h 21600"/>
                            <a:gd name="T10" fmla="*/ 17087 w 21600"/>
                            <a:gd name="T11" fmla="*/ 17337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T8" t="T9" r="T10" b="T11"/>
                          <a:pathLst>
                            <a:path w="21600" h="21600" extrusionOk="0">
                              <a:moveTo>
                                <a:pt x="1949" y="7180"/>
                              </a:moveTo>
                              <a:cubicBezTo>
                                <a:pt x="841" y="7336"/>
                                <a:pt x="0" y="8613"/>
                                <a:pt x="0" y="10137"/>
                              </a:cubicBezTo>
                              <a:cubicBezTo>
                                <a:pt x="-1" y="11192"/>
                                <a:pt x="409" y="12169"/>
                                <a:pt x="1074" y="12702"/>
                              </a:cubicBezTo>
                              <a:lnTo>
                                <a:pt x="1063" y="12668"/>
                              </a:lnTo>
                              <a:cubicBezTo>
                                <a:pt x="685" y="13217"/>
                                <a:pt x="475" y="13940"/>
                                <a:pt x="475" y="14690"/>
                              </a:cubicBezTo>
                              <a:cubicBezTo>
                                <a:pt x="475" y="16325"/>
                                <a:pt x="1451" y="17650"/>
                                <a:pt x="2655" y="17650"/>
                              </a:cubicBezTo>
                              <a:cubicBezTo>
                                <a:pt x="2739" y="17650"/>
                                <a:pt x="2824" y="17643"/>
                                <a:pt x="2909" y="17629"/>
                              </a:cubicBezTo>
                              <a:lnTo>
                                <a:pt x="2897" y="17649"/>
                              </a:lnTo>
                              <a:cubicBezTo>
                                <a:pt x="3585" y="19288"/>
                                <a:pt x="4863" y="20300"/>
                                <a:pt x="6247" y="20300"/>
                              </a:cubicBezTo>
                              <a:cubicBezTo>
                                <a:pt x="6947" y="20299"/>
                                <a:pt x="7635" y="20039"/>
                                <a:pt x="8235" y="19546"/>
                              </a:cubicBezTo>
                              <a:lnTo>
                                <a:pt x="8229" y="19550"/>
                              </a:lnTo>
                              <a:cubicBezTo>
                                <a:pt x="8855" y="20829"/>
                                <a:pt x="9908" y="21597"/>
                                <a:pt x="11036" y="21597"/>
                              </a:cubicBezTo>
                              <a:cubicBezTo>
                                <a:pt x="12523" y="21596"/>
                                <a:pt x="13836" y="20267"/>
                                <a:pt x="14267" y="18324"/>
                              </a:cubicBezTo>
                              <a:lnTo>
                                <a:pt x="14270" y="18350"/>
                              </a:lnTo>
                              <a:cubicBezTo>
                                <a:pt x="14730" y="18740"/>
                                <a:pt x="15260" y="18947"/>
                                <a:pt x="15802" y="18947"/>
                              </a:cubicBezTo>
                              <a:cubicBezTo>
                                <a:pt x="17390" y="18946"/>
                                <a:pt x="18682" y="17205"/>
                                <a:pt x="18694" y="15045"/>
                              </a:cubicBezTo>
                              <a:lnTo>
                                <a:pt x="18689" y="15035"/>
                              </a:lnTo>
                              <a:cubicBezTo>
                                <a:pt x="20357" y="14710"/>
                                <a:pt x="21597" y="12765"/>
                                <a:pt x="21597" y="10472"/>
                              </a:cubicBezTo>
                              <a:cubicBezTo>
                                <a:pt x="21597" y="9456"/>
                                <a:pt x="21350" y="8469"/>
                                <a:pt x="20896" y="7663"/>
                              </a:cubicBezTo>
                              <a:lnTo>
                                <a:pt x="20889" y="7661"/>
                              </a:lnTo>
                              <a:cubicBezTo>
                                <a:pt x="21031" y="7208"/>
                                <a:pt x="21105" y="6721"/>
                                <a:pt x="21105" y="6228"/>
                              </a:cubicBezTo>
                              <a:cubicBezTo>
                                <a:pt x="21105" y="4588"/>
                                <a:pt x="20299" y="3150"/>
                                <a:pt x="19139" y="2719"/>
                              </a:cubicBezTo>
                              <a:lnTo>
                                <a:pt x="19148" y="2712"/>
                              </a:lnTo>
                              <a:cubicBezTo>
                                <a:pt x="18940" y="1142"/>
                                <a:pt x="17933" y="0"/>
                                <a:pt x="16758" y="0"/>
                              </a:cubicBezTo>
                              <a:cubicBezTo>
                                <a:pt x="16044" y="-1"/>
                                <a:pt x="15367" y="426"/>
                                <a:pt x="14905" y="1165"/>
                              </a:cubicBezTo>
                              <a:lnTo>
                                <a:pt x="14909" y="1170"/>
                              </a:lnTo>
                              <a:cubicBezTo>
                                <a:pt x="14497" y="432"/>
                                <a:pt x="13855" y="0"/>
                                <a:pt x="13174" y="0"/>
                              </a:cubicBezTo>
                              <a:cubicBezTo>
                                <a:pt x="12347" y="-1"/>
                                <a:pt x="11590" y="637"/>
                                <a:pt x="11221" y="1645"/>
                              </a:cubicBezTo>
                              <a:lnTo>
                                <a:pt x="11229" y="1694"/>
                              </a:lnTo>
                              <a:cubicBezTo>
                                <a:pt x="10730" y="1024"/>
                                <a:pt x="10058" y="650"/>
                                <a:pt x="9358" y="650"/>
                              </a:cubicBezTo>
                              <a:cubicBezTo>
                                <a:pt x="8372" y="649"/>
                                <a:pt x="7466" y="1391"/>
                                <a:pt x="7003" y="2578"/>
                              </a:cubicBezTo>
                              <a:lnTo>
                                <a:pt x="6995" y="2602"/>
                              </a:lnTo>
                              <a:cubicBezTo>
                                <a:pt x="6477" y="2189"/>
                                <a:pt x="5888" y="1972"/>
                                <a:pt x="5288" y="1972"/>
                              </a:cubicBezTo>
                              <a:cubicBezTo>
                                <a:pt x="3423" y="1972"/>
                                <a:pt x="1912" y="4029"/>
                                <a:pt x="1912" y="6567"/>
                              </a:cubicBezTo>
                              <a:cubicBezTo>
                                <a:pt x="1911" y="6774"/>
                                <a:pt x="1922" y="6981"/>
                                <a:pt x="1942" y="7186"/>
                              </a:cubicBezTo>
                              <a:close/>
                            </a:path>
                            <a:path w="21600" h="21600" fill="none" extrusionOk="0">
                              <a:moveTo>
                                <a:pt x="1074" y="12702"/>
                              </a:moveTo>
                              <a:cubicBezTo>
                                <a:pt x="1407" y="12969"/>
                                <a:pt x="1786" y="13110"/>
                                <a:pt x="2172" y="13110"/>
                              </a:cubicBezTo>
                              <a:cubicBezTo>
                                <a:pt x="2228" y="13109"/>
                                <a:pt x="2285" y="13107"/>
                                <a:pt x="2341" y="13101"/>
                              </a:cubicBezTo>
                            </a:path>
                            <a:path w="21600" h="21600" fill="none" extrusionOk="0">
                              <a:moveTo>
                                <a:pt x="2909" y="17629"/>
                              </a:moveTo>
                              <a:cubicBezTo>
                                <a:pt x="3099" y="17599"/>
                                <a:pt x="3285" y="17535"/>
                                <a:pt x="3463" y="17439"/>
                              </a:cubicBezTo>
                            </a:path>
                            <a:path w="21600" h="21600" fill="none" extrusionOk="0">
                              <a:moveTo>
                                <a:pt x="7895" y="18680"/>
                              </a:moveTo>
                              <a:cubicBezTo>
                                <a:pt x="7983" y="18985"/>
                                <a:pt x="8095" y="19277"/>
                                <a:pt x="8229" y="19550"/>
                              </a:cubicBezTo>
                            </a:path>
                            <a:path w="21600" h="21600" fill="none" extrusionOk="0">
                              <a:moveTo>
                                <a:pt x="14267" y="18324"/>
                              </a:moveTo>
                              <a:cubicBezTo>
                                <a:pt x="14336" y="18013"/>
                                <a:pt x="14380" y="17693"/>
                                <a:pt x="14400" y="17370"/>
                              </a:cubicBezTo>
                            </a:path>
                            <a:path w="21600" h="21600" fill="none" extrusionOk="0">
                              <a:moveTo>
                                <a:pt x="18694" y="15045"/>
                              </a:moveTo>
                              <a:cubicBezTo>
                                <a:pt x="18694" y="15034"/>
                                <a:pt x="18695" y="15024"/>
                                <a:pt x="18695" y="15013"/>
                              </a:cubicBezTo>
                              <a:cubicBezTo>
                                <a:pt x="18695" y="13508"/>
                                <a:pt x="18063" y="12136"/>
                                <a:pt x="17069" y="11477"/>
                              </a:cubicBezTo>
                            </a:path>
                            <a:path w="21600" h="21600" fill="none" extrusionOk="0">
                              <a:moveTo>
                                <a:pt x="20165" y="8999"/>
                              </a:moveTo>
                              <a:cubicBezTo>
                                <a:pt x="20479" y="8635"/>
                                <a:pt x="20726" y="8177"/>
                                <a:pt x="20889" y="7661"/>
                              </a:cubicBezTo>
                            </a:path>
                            <a:path w="21600" h="21600" fill="none" extrusionOk="0">
                              <a:moveTo>
                                <a:pt x="19186" y="3344"/>
                              </a:moveTo>
                              <a:cubicBezTo>
                                <a:pt x="19186" y="3328"/>
                                <a:pt x="19187" y="3313"/>
                                <a:pt x="19187" y="3297"/>
                              </a:cubicBezTo>
                              <a:cubicBezTo>
                                <a:pt x="19187" y="3101"/>
                                <a:pt x="19174" y="2905"/>
                                <a:pt x="19148" y="2712"/>
                              </a:cubicBezTo>
                            </a:path>
                            <a:path w="21600" h="21600" fill="none" extrusionOk="0">
                              <a:moveTo>
                                <a:pt x="14905" y="1165"/>
                              </a:moveTo>
                              <a:cubicBezTo>
                                <a:pt x="14754" y="1408"/>
                                <a:pt x="14629" y="1679"/>
                                <a:pt x="14535" y="1971"/>
                              </a:cubicBezTo>
                            </a:path>
                            <a:path w="21600" h="21600" fill="none" extrusionOk="0">
                              <a:moveTo>
                                <a:pt x="11221" y="1645"/>
                              </a:moveTo>
                              <a:cubicBezTo>
                                <a:pt x="11140" y="1866"/>
                                <a:pt x="11080" y="2099"/>
                                <a:pt x="11041" y="2340"/>
                              </a:cubicBezTo>
                            </a:path>
                            <a:path w="21600" h="21600" fill="none" extrusionOk="0">
                              <a:moveTo>
                                <a:pt x="7645" y="3276"/>
                              </a:moveTo>
                              <a:cubicBezTo>
                                <a:pt x="7449" y="3016"/>
                                <a:pt x="7231" y="2790"/>
                                <a:pt x="6995" y="2602"/>
                              </a:cubicBezTo>
                            </a:path>
                            <a:path w="21600" h="21600" fill="none" extrusionOk="0">
                              <a:moveTo>
                                <a:pt x="1942" y="7186"/>
                              </a:moveTo>
                              <a:cubicBezTo>
                                <a:pt x="1966" y="7426"/>
                                <a:pt x="2004" y="7663"/>
                                <a:pt x="2056" y="7895"/>
                              </a:cubicBezTo>
                            </a:path>
                          </a:pathLst>
                        </a:custGeom>
                        <a:solidFill>
                          <a:srgbClr val="FFBE7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loud" o:spid="_x0000_s1026" style="position:absolute;margin-left:-45pt;margin-top:22.05pt;width:531pt;height:81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" path="m1949,7180c841,7336,,8613,,10137v-1,1055,409,2032,1074,2565l1063,12668v-378,549,-588,1272,-588,2022c475,16325,1451,17650,2655,17650v84,,169,-7,254,-21l2897,17649v688,1639,1966,2651,3350,2651c6947,20299,7635,20039,8235,19546r-6,4c8855,20829,9908,21597,11036,21597v1487,-1,2800,-1330,3231,-3273l14270,18350v460,390,990,597,1532,597c17390,18946,18682,17205,18694,15045r-5,-10c20357,14710,21597,12765,21597,10472v,-1016,-247,-2003,-701,-2809l20889,7661v142,-453,216,-940,216,-1433c21105,4588,20299,3150,19139,2719r9,-7c18940,1142,17933,,16758,v-714,-1,-1391,426,-1853,1165l14909,1170c14497,432,13855,,13174,v-827,-1,-1584,637,-1953,1645l11229,1694c10730,1024,10058,650,9358,650,8372,649,7466,1391,7003,2578r-8,24c6477,2189,5888,1972,5288,1972v-1865,,-3376,2057,-3376,4595c1911,6774,1922,6981,1942,7186r7,-6xem1074,12702nfc1407,12969,1786,13110,2172,13110v56,-1,113,-3,169,-9em2909,17629nfc3099,17599,3285,17535,3463,17439em7895,18680nfc7983,18985,8095,19277,8229,19550em14267,18324nfc14336,18013,14380,17693,14400,17370em18694,15045nfc18694,15034,18695,15024,18695,15013v,-1505,-632,-2877,-1626,-3536em20165,8999nfc20479,8635,20726,8177,20889,7661em19186,3344nfc19186,3328,19187,3313,19187,3297v,-196,-13,-392,-39,-585em14905,1165nfc14754,1408,14629,1679,14535,1971em11221,1645nfc11140,1866,11080,2099,11041,2340em7645,3276nfc7449,3016,7231,2790,6995,2602em1942,7186nfc1966,7426,2004,7663,2056,7895e" fillcolor="#ffbe7d">
                <v:stroke joinstyle="miter"/>
                <v:shadow on="t" offset="6pt,6pt"/>
                <v:path o:extrusionok="f" o:connecttype="custom" o:connectlocs="20918,519113;3371850,1037119;6738080,519113;3371850,59361" o:connectangles="0,0,0,0" textboxrect="2977,3262,17087,17337"/>
                <o:lock v:ext="edit" aspectratio="t" verticies="t"/>
              </v:shape>
            </w:pict>
          </mc:Fallback>
        </mc:AlternateContent>
      </w:r>
      <w:r w:rsidR="00FD2CDB">
        <w:br w:type="page"/>
      </w:r>
    </w:p>
    <w:p w:rsidR="00FD2CDB" w:rsidRDefault="00FD2CDB">
      <w: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258"/>
        <w:gridCol w:w="5598"/>
      </w:tblGrid>
      <w:tr w:rsidR="00FD2CDB" w:rsidRPr="00F33C15" w:rsidTr="00F33C15">
        <w:tc>
          <w:tcPr>
            <w:tcW w:w="8856" w:type="dxa"/>
            <w:gridSpan w:val="2"/>
          </w:tcPr>
          <w:p w:rsidR="00FD2CDB" w:rsidRPr="00F33C15" w:rsidRDefault="00FD2CDB" w:rsidP="00F33C15">
            <w:pPr>
              <w:jc w:val="center"/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  <w:b/>
                <w:sz w:val="40"/>
              </w:rPr>
              <w:t>Exact values of trig functions (radians)</w:t>
            </w:r>
          </w:p>
        </w:tc>
      </w:tr>
      <w:tr w:rsidR="00FD2CDB" w:rsidRPr="00F33C15" w:rsidTr="00F33C15">
        <w:tc>
          <w:tcPr>
            <w:tcW w:w="3258" w:type="dxa"/>
            <w:shd w:val="clear" w:color="auto" w:fill="A6A6A6"/>
          </w:tcPr>
          <w:p w:rsidR="00FD2CDB" w:rsidRPr="00F33C15" w:rsidRDefault="00FD2CDB" w:rsidP="00F33C15">
            <w:pPr>
              <w:jc w:val="center"/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  <w:position w:val="-6"/>
              </w:rPr>
              <w:object w:dxaOrig="200" w:dyaOrig="280">
                <v:shape id="_x0000_i1037" type="#_x0000_t75" style="width:25pt;height:35pt" o:ole="">
                  <v:imagedata r:id="rId5" o:title=""/>
                </v:shape>
                <o:OLEObject Type="Embed" ProgID="Equation.DSMT4" ShapeID="_x0000_i1037" DrawAspect="Content" ObjectID="_1407760674" r:id="rId20"/>
              </w:object>
            </w:r>
          </w:p>
        </w:tc>
        <w:tc>
          <w:tcPr>
            <w:tcW w:w="5598" w:type="dxa"/>
            <w:shd w:val="clear" w:color="auto" w:fill="A6A6A6"/>
          </w:tcPr>
          <w:p w:rsidR="00FD2CDB" w:rsidRPr="00F33C15" w:rsidRDefault="00FD2CDB" w:rsidP="00F33C15">
            <w:pPr>
              <w:jc w:val="center"/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</w:rPr>
              <w:t>Trig table</w:t>
            </w:r>
          </w:p>
        </w:tc>
      </w:tr>
      <w:tr w:rsidR="00FD2CDB" w:rsidRPr="00F33C15" w:rsidTr="00F33C15">
        <w:tc>
          <w:tcPr>
            <w:tcW w:w="3258" w:type="dxa"/>
          </w:tcPr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</w:tc>
        <w:tc>
          <w:tcPr>
            <w:tcW w:w="5598" w:type="dxa"/>
          </w:tcPr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894"/>
              <w:gridCol w:w="894"/>
              <w:gridCol w:w="894"/>
              <w:gridCol w:w="895"/>
              <w:gridCol w:w="895"/>
              <w:gridCol w:w="895"/>
            </w:tblGrid>
            <w:tr w:rsidR="00FD2CDB" w:rsidRPr="00F33C15" w:rsidTr="00F33C15"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</w:rPr>
                  </w:pPr>
                  <w:r w:rsidRPr="00F33C15">
                    <w:rPr>
                      <w:rFonts w:ascii="Comic Sans MS" w:hAnsi="Comic Sans MS"/>
                      <w:position w:val="-6"/>
                    </w:rPr>
                    <w:object w:dxaOrig="200" w:dyaOrig="280">
                      <v:shape id="_x0000_i1038" type="#_x0000_t75" style="width:10pt;height:14pt" o:ole="">
                        <v:imagedata r:id="rId7" o:title=""/>
                      </v:shape>
                      <o:OLEObject Type="Embed" ProgID="Equation.DSMT4" ShapeID="_x0000_i1038" DrawAspect="Content" ObjectID="_1407760675" r:id="rId21"/>
                    </w:object>
                  </w:r>
                </w:p>
              </w:tc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</w:rPr>
                  </w:pPr>
                  <w:r w:rsidRPr="00F33C15">
                    <w:rPr>
                      <w:rFonts w:ascii="Comic Sans MS" w:hAnsi="Comic Sans MS"/>
                    </w:rPr>
                    <w:t>0</w:t>
                  </w:r>
                </w:p>
              </w:tc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</w:rPr>
                  </w:pPr>
                  <w:r w:rsidRPr="00F33C15">
                    <w:rPr>
                      <w:rFonts w:ascii="Comic Sans MS" w:hAnsi="Comic Sans MS"/>
                      <w:position w:val="-4"/>
                    </w:rPr>
                    <w:object w:dxaOrig="180" w:dyaOrig="260">
                      <v:shape id="_x0000_i1039" type="#_x0000_t75" style="width:9pt;height:13pt" o:ole="">
                        <v:imagedata r:id="rId22" o:title=""/>
                      </v:shape>
                      <o:OLEObject Type="Embed" ProgID="Equation.DSMT4" ShapeID="_x0000_i1039" DrawAspect="Content" ObjectID="_1407760676" r:id="rId23"/>
                    </w:object>
                  </w:r>
                  <w:r w:rsidRPr="00F33C15">
                    <w:rPr>
                      <w:rFonts w:ascii="Comic Sans MS" w:hAnsi="Comic Sans MS"/>
                      <w:position w:val="-24"/>
                    </w:rPr>
                    <w:object w:dxaOrig="280" w:dyaOrig="620">
                      <v:shape id="_x0000_i1040" type="#_x0000_t75" style="width:14pt;height:31pt" o:ole="">
                        <v:imagedata r:id="rId24" o:title=""/>
                      </v:shape>
                      <o:OLEObject Type="Embed" ProgID="Equation.DSMT4" ShapeID="_x0000_i1040" DrawAspect="Content" ObjectID="_1407760677" r:id="rId25"/>
                    </w:object>
                  </w: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</w:rPr>
                  </w:pPr>
                  <w:r w:rsidRPr="00F33C15">
                    <w:rPr>
                      <w:rFonts w:ascii="Comic Sans MS" w:hAnsi="Comic Sans MS"/>
                      <w:position w:val="-24"/>
                    </w:rPr>
                    <w:object w:dxaOrig="280" w:dyaOrig="620">
                      <v:shape id="_x0000_i1041" type="#_x0000_t75" style="width:14pt;height:31pt" o:ole="">
                        <v:imagedata r:id="rId26" o:title=""/>
                      </v:shape>
                      <o:OLEObject Type="Embed" ProgID="Equation.DSMT4" ShapeID="_x0000_i1041" DrawAspect="Content" ObjectID="_1407760678" r:id="rId27"/>
                    </w:object>
                  </w: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</w:rPr>
                  </w:pPr>
                  <w:r w:rsidRPr="00F33C15">
                    <w:rPr>
                      <w:rFonts w:ascii="Comic Sans MS" w:hAnsi="Comic Sans MS"/>
                      <w:position w:val="-24"/>
                    </w:rPr>
                    <w:object w:dxaOrig="280" w:dyaOrig="620">
                      <v:shape id="_x0000_i1042" type="#_x0000_t75" style="width:14pt;height:31pt" o:ole="">
                        <v:imagedata r:id="rId28" o:title=""/>
                      </v:shape>
                      <o:OLEObject Type="Embed" ProgID="Equation.DSMT4" ShapeID="_x0000_i1042" DrawAspect="Content" ObjectID="_1407760679" r:id="rId29"/>
                    </w:object>
                  </w: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</w:rPr>
                  </w:pPr>
                  <w:r w:rsidRPr="00F33C15">
                    <w:rPr>
                      <w:rFonts w:ascii="Comic Sans MS" w:hAnsi="Comic Sans MS"/>
                      <w:position w:val="-24"/>
                    </w:rPr>
                    <w:object w:dxaOrig="280" w:dyaOrig="620">
                      <v:shape id="_x0000_i1043" type="#_x0000_t75" style="width:14pt;height:31pt" o:ole="">
                        <v:imagedata r:id="rId30" o:title=""/>
                      </v:shape>
                      <o:OLEObject Type="Embed" ProgID="Equation.DSMT4" ShapeID="_x0000_i1043" DrawAspect="Content" ObjectID="_1407760680" r:id="rId31"/>
                    </w:object>
                  </w:r>
                </w:p>
              </w:tc>
            </w:tr>
            <w:tr w:rsidR="00FD2CDB" w:rsidRPr="00F33C15" w:rsidTr="00F33C15"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</w:rPr>
                  </w:pPr>
                  <w:r w:rsidRPr="00F33C15">
                    <w:rPr>
                      <w:rFonts w:ascii="Comic Sans MS" w:hAnsi="Comic Sans MS"/>
                    </w:rPr>
                    <w:t>sin</w:t>
                  </w:r>
                  <w:r w:rsidRPr="00F33C15">
                    <w:rPr>
                      <w:rFonts w:ascii="Comic Sans MS" w:hAnsi="Comic Sans MS"/>
                      <w:position w:val="-6"/>
                    </w:rPr>
                    <w:object w:dxaOrig="200" w:dyaOrig="280">
                      <v:shape id="_x0000_i1044" type="#_x0000_t75" style="width:10pt;height:14pt" o:ole="">
                        <v:imagedata r:id="rId7" o:title=""/>
                      </v:shape>
                      <o:OLEObject Type="Embed" ProgID="Equation.DSMT4" ShapeID="_x0000_i1044" DrawAspect="Content" ObjectID="_1407760681" r:id="rId32"/>
                    </w:object>
                  </w:r>
                </w:p>
              </w:tc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8113F1">
                  <w:pPr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8113F1">
                  <w:pPr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8113F1">
                  <w:pPr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8113F1">
                  <w:pPr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8113F1">
                  <w:pPr>
                    <w:rPr>
                      <w:rFonts w:ascii="Comic Sans MS" w:hAnsi="Comic Sans MS"/>
                    </w:rPr>
                  </w:pPr>
                </w:p>
              </w:tc>
            </w:tr>
            <w:tr w:rsidR="00FD2CDB" w:rsidRPr="00F33C15" w:rsidTr="00F33C15"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</w:rPr>
                  </w:pPr>
                  <w:r w:rsidRPr="00F33C15">
                    <w:rPr>
                      <w:rFonts w:ascii="Comic Sans MS" w:hAnsi="Comic Sans MS"/>
                    </w:rPr>
                    <w:t xml:space="preserve">cos </w:t>
                  </w:r>
                  <w:r w:rsidRPr="00F33C15">
                    <w:rPr>
                      <w:rFonts w:ascii="Comic Sans MS" w:hAnsi="Comic Sans MS"/>
                      <w:position w:val="-6"/>
                    </w:rPr>
                    <w:object w:dxaOrig="200" w:dyaOrig="280">
                      <v:shape id="_x0000_i1045" type="#_x0000_t75" style="width:10pt;height:14pt" o:ole="">
                        <v:imagedata r:id="rId7" o:title=""/>
                      </v:shape>
                      <o:OLEObject Type="Embed" ProgID="Equation.DSMT4" ShapeID="_x0000_i1045" DrawAspect="Content" ObjectID="_1407760682" r:id="rId33"/>
                    </w:object>
                  </w:r>
                </w:p>
              </w:tc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8113F1">
                  <w:pPr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8113F1">
                  <w:pPr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8113F1">
                  <w:pPr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8113F1">
                  <w:pPr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8113F1">
                  <w:pPr>
                    <w:rPr>
                      <w:rFonts w:ascii="Comic Sans MS" w:hAnsi="Comic Sans MS"/>
                    </w:rPr>
                  </w:pPr>
                </w:p>
              </w:tc>
            </w:tr>
            <w:tr w:rsidR="00FD2CDB" w:rsidRPr="00F33C15" w:rsidTr="00F33C15"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F33C15">
                  <w:pPr>
                    <w:jc w:val="center"/>
                    <w:rPr>
                      <w:rFonts w:ascii="Comic Sans MS" w:hAnsi="Comic Sans MS"/>
                    </w:rPr>
                  </w:pPr>
                  <w:r w:rsidRPr="00F33C15">
                    <w:rPr>
                      <w:rFonts w:ascii="Comic Sans MS" w:hAnsi="Comic Sans MS"/>
                    </w:rPr>
                    <w:t xml:space="preserve">tan </w:t>
                  </w:r>
                  <w:r w:rsidRPr="00F33C15">
                    <w:rPr>
                      <w:rFonts w:ascii="Comic Sans MS" w:hAnsi="Comic Sans MS"/>
                      <w:position w:val="-6"/>
                    </w:rPr>
                    <w:object w:dxaOrig="200" w:dyaOrig="280">
                      <v:shape id="_x0000_i1046" type="#_x0000_t75" style="width:10pt;height:14pt" o:ole="">
                        <v:imagedata r:id="rId7" o:title=""/>
                      </v:shape>
                      <o:OLEObject Type="Embed" ProgID="Equation.DSMT4" ShapeID="_x0000_i1046" DrawAspect="Content" ObjectID="_1407760683" r:id="rId34"/>
                    </w:object>
                  </w:r>
                </w:p>
              </w:tc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8113F1">
                  <w:pPr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8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8113F1">
                  <w:pPr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8113F1">
                  <w:pPr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8113F1">
                  <w:pPr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8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D2CDB" w:rsidRPr="00F33C15" w:rsidRDefault="00FD2CDB" w:rsidP="008113F1">
                  <w:pPr>
                    <w:rPr>
                      <w:rFonts w:ascii="Comic Sans MS" w:hAnsi="Comic Sans MS"/>
                    </w:rPr>
                  </w:pPr>
                </w:p>
              </w:tc>
            </w:tr>
          </w:tbl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</w:tc>
      </w:tr>
      <w:tr w:rsidR="00FD2CDB" w:rsidRPr="00F33C15" w:rsidTr="00F33C15">
        <w:tc>
          <w:tcPr>
            <w:tcW w:w="3258" w:type="dxa"/>
            <w:shd w:val="clear" w:color="auto" w:fill="A6A6A6"/>
          </w:tcPr>
          <w:p w:rsidR="00FD2CDB" w:rsidRPr="00F33C15" w:rsidRDefault="00FD2CDB" w:rsidP="008113F1">
            <w:pPr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</w:rPr>
              <w:t>Exact Values of Trig Functions</w:t>
            </w:r>
          </w:p>
        </w:tc>
        <w:tc>
          <w:tcPr>
            <w:tcW w:w="5598" w:type="dxa"/>
            <w:shd w:val="clear" w:color="auto" w:fill="A6A6A6"/>
          </w:tcPr>
          <w:p w:rsidR="00FD2CDB" w:rsidRPr="00F33C15" w:rsidRDefault="00FD2CDB" w:rsidP="008113F1">
            <w:pPr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</w:rPr>
              <w:t xml:space="preserve">Reference angle = </w:t>
            </w:r>
            <w:r w:rsidRPr="00F33C15">
              <w:rPr>
                <w:rFonts w:ascii="Comic Sans MS" w:hAnsi="Comic Sans MS"/>
                <w:position w:val="-6"/>
              </w:rPr>
              <w:object w:dxaOrig="200" w:dyaOrig="280">
                <v:shape id="_x0000_i1047" type="#_x0000_t75" style="width:10pt;height:14pt" o:ole="">
                  <v:imagedata r:id="rId7" o:title=""/>
                </v:shape>
                <o:OLEObject Type="Embed" ProgID="Equation.DSMT4" ShapeID="_x0000_i1047" DrawAspect="Content" ObjectID="_1407760684" r:id="rId35"/>
              </w:object>
            </w:r>
          </w:p>
        </w:tc>
      </w:tr>
      <w:tr w:rsidR="00FD2CDB" w:rsidRPr="00F33C15" w:rsidTr="00F33C15">
        <w:tc>
          <w:tcPr>
            <w:tcW w:w="3258" w:type="dxa"/>
          </w:tcPr>
          <w:p w:rsidR="00FD2CDB" w:rsidRPr="00F33C15" w:rsidRDefault="00FD2CDB" w:rsidP="008113F1"/>
          <w:p w:rsidR="00FD2CDB" w:rsidRPr="00F33C15" w:rsidRDefault="00FD2CDB" w:rsidP="008113F1">
            <w:pPr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</w:rPr>
              <w:t xml:space="preserve">sin </w:t>
            </w:r>
            <w:r w:rsidRPr="00F33C15">
              <w:rPr>
                <w:rFonts w:ascii="Comic Sans MS" w:hAnsi="Comic Sans MS"/>
                <w:position w:val="-6"/>
              </w:rPr>
              <w:object w:dxaOrig="200" w:dyaOrig="280">
                <v:shape id="_x0000_i1048" type="#_x0000_t75" style="width:10pt;height:14pt" o:ole="">
                  <v:imagedata r:id="rId7" o:title=""/>
                </v:shape>
                <o:OLEObject Type="Embed" ProgID="Equation.DSMT4" ShapeID="_x0000_i1048" DrawAspect="Content" ObjectID="_1407760685" r:id="rId36"/>
              </w:object>
            </w:r>
            <w:r w:rsidRPr="00F33C15">
              <w:rPr>
                <w:rFonts w:ascii="Comic Sans MS" w:hAnsi="Comic Sans MS"/>
              </w:rPr>
              <w:t xml:space="preserve"> = ________</w:t>
            </w: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</w:rPr>
              <w:t xml:space="preserve">cos </w:t>
            </w:r>
            <w:r w:rsidRPr="00F33C15">
              <w:rPr>
                <w:rFonts w:ascii="Comic Sans MS" w:hAnsi="Comic Sans MS"/>
                <w:position w:val="-6"/>
              </w:rPr>
              <w:object w:dxaOrig="200" w:dyaOrig="280">
                <v:shape id="_x0000_i1049" type="#_x0000_t75" style="width:10pt;height:14pt" o:ole="">
                  <v:imagedata r:id="rId7" o:title=""/>
                </v:shape>
                <o:OLEObject Type="Embed" ProgID="Equation.DSMT4" ShapeID="_x0000_i1049" DrawAspect="Content" ObjectID="_1407760686" r:id="rId37"/>
              </w:object>
            </w:r>
            <w:r w:rsidRPr="00F33C15">
              <w:rPr>
                <w:rFonts w:ascii="Comic Sans MS" w:hAnsi="Comic Sans MS"/>
              </w:rPr>
              <w:t xml:space="preserve"> =________</w:t>
            </w: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</w:rPr>
              <w:t xml:space="preserve">tan </w:t>
            </w:r>
            <w:r w:rsidRPr="00F33C15">
              <w:rPr>
                <w:rFonts w:ascii="Comic Sans MS" w:hAnsi="Comic Sans MS"/>
                <w:position w:val="-6"/>
              </w:rPr>
              <w:object w:dxaOrig="200" w:dyaOrig="280">
                <v:shape id="_x0000_i1050" type="#_x0000_t75" style="width:10pt;height:14pt" o:ole="">
                  <v:imagedata r:id="rId7" o:title=""/>
                </v:shape>
                <o:OLEObject Type="Embed" ProgID="Equation.DSMT4" ShapeID="_x0000_i1050" DrawAspect="Content" ObjectID="_1407760687" r:id="rId38"/>
              </w:object>
            </w:r>
            <w:r w:rsidRPr="00F33C15">
              <w:rPr>
                <w:rFonts w:ascii="Comic Sans MS" w:hAnsi="Comic Sans MS"/>
              </w:rPr>
              <w:t xml:space="preserve"> = ________</w:t>
            </w: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</w:rPr>
              <w:t xml:space="preserve">csc </w:t>
            </w:r>
            <w:r w:rsidRPr="00F33C15">
              <w:rPr>
                <w:rFonts w:ascii="Comic Sans MS" w:hAnsi="Comic Sans MS"/>
                <w:position w:val="-6"/>
              </w:rPr>
              <w:object w:dxaOrig="200" w:dyaOrig="280">
                <v:shape id="_x0000_i1051" type="#_x0000_t75" style="width:10pt;height:14pt" o:ole="">
                  <v:imagedata r:id="rId7" o:title=""/>
                </v:shape>
                <o:OLEObject Type="Embed" ProgID="Equation.DSMT4" ShapeID="_x0000_i1051" DrawAspect="Content" ObjectID="_1407760688" r:id="rId39"/>
              </w:object>
            </w:r>
            <w:r w:rsidRPr="00F33C15">
              <w:rPr>
                <w:rFonts w:ascii="Comic Sans MS" w:hAnsi="Comic Sans MS"/>
              </w:rPr>
              <w:t xml:space="preserve"> = ________</w:t>
            </w: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  <w:r w:rsidRPr="00F33C15">
              <w:rPr>
                <w:rFonts w:ascii="Comic Sans MS" w:hAnsi="Comic Sans MS"/>
              </w:rPr>
              <w:t xml:space="preserve">sec </w:t>
            </w:r>
            <w:r w:rsidRPr="00F33C15">
              <w:rPr>
                <w:rFonts w:ascii="Comic Sans MS" w:hAnsi="Comic Sans MS"/>
                <w:position w:val="-6"/>
              </w:rPr>
              <w:object w:dxaOrig="200" w:dyaOrig="280">
                <v:shape id="_x0000_i1052" type="#_x0000_t75" style="width:10pt;height:14pt" o:ole="">
                  <v:imagedata r:id="rId7" o:title=""/>
                </v:shape>
                <o:OLEObject Type="Embed" ProgID="Equation.DSMT4" ShapeID="_x0000_i1052" DrawAspect="Content" ObjectID="_1407760689" r:id="rId40"/>
              </w:object>
            </w:r>
            <w:r w:rsidRPr="00F33C15">
              <w:rPr>
                <w:rFonts w:ascii="Comic Sans MS" w:hAnsi="Comic Sans MS"/>
              </w:rPr>
              <w:t xml:space="preserve"> =________</w:t>
            </w:r>
          </w:p>
          <w:p w:rsidR="00FD2CDB" w:rsidRPr="00F33C15" w:rsidRDefault="00FD2CDB" w:rsidP="008113F1">
            <w:pPr>
              <w:rPr>
                <w:rFonts w:ascii="Comic Sans MS" w:hAnsi="Comic Sans MS"/>
              </w:rPr>
            </w:pPr>
          </w:p>
          <w:p w:rsidR="00FD2CDB" w:rsidRPr="00F33C15" w:rsidRDefault="00FD2CDB" w:rsidP="008113F1">
            <w:r w:rsidRPr="00F33C15">
              <w:rPr>
                <w:rFonts w:ascii="Comic Sans MS" w:hAnsi="Comic Sans MS"/>
              </w:rPr>
              <w:t xml:space="preserve">cot </w:t>
            </w:r>
            <w:r w:rsidRPr="00F33C15">
              <w:rPr>
                <w:rFonts w:ascii="Comic Sans MS" w:hAnsi="Comic Sans MS"/>
                <w:position w:val="-6"/>
              </w:rPr>
              <w:object w:dxaOrig="200" w:dyaOrig="280">
                <v:shape id="_x0000_i1053" type="#_x0000_t75" style="width:10pt;height:14pt" o:ole="">
                  <v:imagedata r:id="rId7" o:title=""/>
                </v:shape>
                <o:OLEObject Type="Embed" ProgID="Equation.DSMT4" ShapeID="_x0000_i1053" DrawAspect="Content" ObjectID="_1407760690" r:id="rId41"/>
              </w:object>
            </w:r>
            <w:r w:rsidRPr="00F33C15">
              <w:rPr>
                <w:rFonts w:ascii="Comic Sans MS" w:hAnsi="Comic Sans MS"/>
              </w:rPr>
              <w:t xml:space="preserve"> = ________</w:t>
            </w:r>
          </w:p>
          <w:p w:rsidR="00FD2CDB" w:rsidRPr="00F33C15" w:rsidRDefault="00FD2CDB" w:rsidP="008113F1"/>
        </w:tc>
        <w:tc>
          <w:tcPr>
            <w:tcW w:w="5598" w:type="dxa"/>
          </w:tcPr>
          <w:p w:rsidR="00FD2CDB" w:rsidRPr="00F33C15" w:rsidRDefault="00FD2CDB" w:rsidP="00F33C15">
            <w:pPr>
              <w:jc w:val="center"/>
              <w:rPr>
                <w:rFonts w:ascii="Comic Sans MS" w:hAnsi="Comic Sans MS"/>
              </w:rPr>
            </w:pPr>
          </w:p>
          <w:p w:rsidR="00FD2CDB" w:rsidRPr="00F33C15" w:rsidRDefault="00B914C6" w:rsidP="008113F1">
            <w:pPr>
              <w:rPr>
                <w:rFonts w:ascii="Comic Sans MS" w:hAnsi="Comic Sans MS"/>
              </w:rPr>
            </w:pPr>
            <w:r>
              <w:rPr>
                <w:rFonts w:ascii="Helvetica" w:hAnsi="Helvetica" w:cs="Helvetica"/>
                <w:noProof/>
              </w:rPr>
              <w:drawing>
                <wp:inline distT="0" distB="0" distL="0" distR="0">
                  <wp:extent cx="2806700" cy="2806700"/>
                  <wp:effectExtent l="0" t="0" r="0" b="0"/>
                  <wp:docPr id="3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6700" cy="280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D2CDB" w:rsidRDefault="00FD2CDB"/>
    <w:p w:rsidR="00FD2CDB" w:rsidRDefault="00B914C6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690880</wp:posOffset>
                </wp:positionV>
                <wp:extent cx="4457700" cy="571500"/>
                <wp:effectExtent l="0" t="5080" r="0" b="4445"/>
                <wp:wrapNone/>
                <wp:docPr id="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0" cy="5715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2CDB" w:rsidRPr="002D41F1" w:rsidRDefault="00FD2CDB" w:rsidP="002D41F1">
                            <w:pPr>
                              <w:jc w:val="center"/>
                              <w:rPr>
                                <w:sz w:val="44"/>
                                <w:szCs w:val="44"/>
                              </w:rPr>
                            </w:pPr>
                            <w:r w:rsidRPr="002D41F1">
                              <w:rPr>
                                <w:sz w:val="44"/>
                                <w:szCs w:val="44"/>
                              </w:rPr>
                              <w:t>Check them with your calculator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margin-left:54pt;margin-top:54.4pt;width:351pt;height: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" stroked="f">
                <v:fill opacity="0"/>
                <v:textbox>
                  <w:txbxContent>
                    <w:p w:rsidR="00FD2CDB" w:rsidRPr="002D41F1" w:rsidRDefault="00FD2CDB" w:rsidP="002D41F1">
                      <w:pPr>
                        <w:jc w:val="center"/>
                        <w:rPr>
                          <w:sz w:val="44"/>
                          <w:szCs w:val="44"/>
                        </w:rPr>
                      </w:pPr>
                      <w:r w:rsidRPr="002D41F1">
                        <w:rPr>
                          <w:sz w:val="44"/>
                          <w:szCs w:val="44"/>
                        </w:rPr>
                        <w:t>Check them with your calculator!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419100</wp:posOffset>
                </wp:positionH>
                <wp:positionV relativeFrom="paragraph">
                  <wp:posOffset>386080</wp:posOffset>
                </wp:positionV>
                <wp:extent cx="6743700" cy="1038225"/>
                <wp:effectExtent l="9525" t="5080" r="76200" b="80645"/>
                <wp:wrapNone/>
                <wp:docPr id="1" name="AutoShap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EditPoints="1" noChangeArrowheads="1"/>
                      </wps:cNvSpPr>
                      <wps:spPr bwMode="auto">
                        <a:xfrm>
                          <a:off x="0" y="0"/>
                          <a:ext cx="6743700" cy="1038225"/>
                        </a:xfrm>
                        <a:custGeom>
                          <a:avLst/>
                          <a:gdLst>
                            <a:gd name="T0" fmla="*/ 67 w 21600"/>
                            <a:gd name="T1" fmla="*/ 10800 h 21600"/>
                            <a:gd name="T2" fmla="*/ 10800 w 21600"/>
                            <a:gd name="T3" fmla="*/ 21577 h 21600"/>
                            <a:gd name="T4" fmla="*/ 21582 w 21600"/>
                            <a:gd name="T5" fmla="*/ 10800 h 21600"/>
                            <a:gd name="T6" fmla="*/ 10800 w 21600"/>
                            <a:gd name="T7" fmla="*/ 1235 h 21600"/>
                            <a:gd name="T8" fmla="*/ 2977 w 21600"/>
                            <a:gd name="T9" fmla="*/ 3262 h 21600"/>
                            <a:gd name="T10" fmla="*/ 17087 w 21600"/>
                            <a:gd name="T11" fmla="*/ 17337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T8" t="T9" r="T10" b="T11"/>
                          <a:pathLst>
                            <a:path w="21600" h="21600" extrusionOk="0">
                              <a:moveTo>
                                <a:pt x="1949" y="7180"/>
                              </a:moveTo>
                              <a:cubicBezTo>
                                <a:pt x="841" y="7336"/>
                                <a:pt x="0" y="8613"/>
                                <a:pt x="0" y="10137"/>
                              </a:cubicBezTo>
                              <a:cubicBezTo>
                                <a:pt x="-1" y="11192"/>
                                <a:pt x="409" y="12169"/>
                                <a:pt x="1074" y="12702"/>
                              </a:cubicBezTo>
                              <a:lnTo>
                                <a:pt x="1063" y="12668"/>
                              </a:lnTo>
                              <a:cubicBezTo>
                                <a:pt x="685" y="13217"/>
                                <a:pt x="475" y="13940"/>
                                <a:pt x="475" y="14690"/>
                              </a:cubicBezTo>
                              <a:cubicBezTo>
                                <a:pt x="475" y="16325"/>
                                <a:pt x="1451" y="17650"/>
                                <a:pt x="2655" y="17650"/>
                              </a:cubicBezTo>
                              <a:cubicBezTo>
                                <a:pt x="2739" y="17650"/>
                                <a:pt x="2824" y="17643"/>
                                <a:pt x="2909" y="17629"/>
                              </a:cubicBezTo>
                              <a:lnTo>
                                <a:pt x="2897" y="17649"/>
                              </a:lnTo>
                              <a:cubicBezTo>
                                <a:pt x="3585" y="19288"/>
                                <a:pt x="4863" y="20300"/>
                                <a:pt x="6247" y="20300"/>
                              </a:cubicBezTo>
                              <a:cubicBezTo>
                                <a:pt x="6947" y="20299"/>
                                <a:pt x="7635" y="20039"/>
                                <a:pt x="8235" y="19546"/>
                              </a:cubicBezTo>
                              <a:lnTo>
                                <a:pt x="8229" y="19550"/>
                              </a:lnTo>
                              <a:cubicBezTo>
                                <a:pt x="8855" y="20829"/>
                                <a:pt x="9908" y="21597"/>
                                <a:pt x="11036" y="21597"/>
                              </a:cubicBezTo>
                              <a:cubicBezTo>
                                <a:pt x="12523" y="21596"/>
                                <a:pt x="13836" y="20267"/>
                                <a:pt x="14267" y="18324"/>
                              </a:cubicBezTo>
                              <a:lnTo>
                                <a:pt x="14270" y="18350"/>
                              </a:lnTo>
                              <a:cubicBezTo>
                                <a:pt x="14730" y="18740"/>
                                <a:pt x="15260" y="18947"/>
                                <a:pt x="15802" y="18947"/>
                              </a:cubicBezTo>
                              <a:cubicBezTo>
                                <a:pt x="17390" y="18946"/>
                                <a:pt x="18682" y="17205"/>
                                <a:pt x="18694" y="15045"/>
                              </a:cubicBezTo>
                              <a:lnTo>
                                <a:pt x="18689" y="15035"/>
                              </a:lnTo>
                              <a:cubicBezTo>
                                <a:pt x="20357" y="14710"/>
                                <a:pt x="21597" y="12765"/>
                                <a:pt x="21597" y="10472"/>
                              </a:cubicBezTo>
                              <a:cubicBezTo>
                                <a:pt x="21597" y="9456"/>
                                <a:pt x="21350" y="8469"/>
                                <a:pt x="20896" y="7663"/>
                              </a:cubicBezTo>
                              <a:lnTo>
                                <a:pt x="20889" y="7661"/>
                              </a:lnTo>
                              <a:cubicBezTo>
                                <a:pt x="21031" y="7208"/>
                                <a:pt x="21105" y="6721"/>
                                <a:pt x="21105" y="6228"/>
                              </a:cubicBezTo>
                              <a:cubicBezTo>
                                <a:pt x="21105" y="4588"/>
                                <a:pt x="20299" y="3150"/>
                                <a:pt x="19139" y="2719"/>
                              </a:cubicBezTo>
                              <a:lnTo>
                                <a:pt x="19148" y="2712"/>
                              </a:lnTo>
                              <a:cubicBezTo>
                                <a:pt x="18940" y="1142"/>
                                <a:pt x="17933" y="0"/>
                                <a:pt x="16758" y="0"/>
                              </a:cubicBezTo>
                              <a:cubicBezTo>
                                <a:pt x="16044" y="-1"/>
                                <a:pt x="15367" y="426"/>
                                <a:pt x="14905" y="1165"/>
                              </a:cubicBezTo>
                              <a:lnTo>
                                <a:pt x="14909" y="1170"/>
                              </a:lnTo>
                              <a:cubicBezTo>
                                <a:pt x="14497" y="432"/>
                                <a:pt x="13855" y="0"/>
                                <a:pt x="13174" y="0"/>
                              </a:cubicBezTo>
                              <a:cubicBezTo>
                                <a:pt x="12347" y="-1"/>
                                <a:pt x="11590" y="637"/>
                                <a:pt x="11221" y="1645"/>
                              </a:cubicBezTo>
                              <a:lnTo>
                                <a:pt x="11229" y="1694"/>
                              </a:lnTo>
                              <a:cubicBezTo>
                                <a:pt x="10730" y="1024"/>
                                <a:pt x="10058" y="650"/>
                                <a:pt x="9358" y="650"/>
                              </a:cubicBezTo>
                              <a:cubicBezTo>
                                <a:pt x="8372" y="649"/>
                                <a:pt x="7466" y="1391"/>
                                <a:pt x="7003" y="2578"/>
                              </a:cubicBezTo>
                              <a:lnTo>
                                <a:pt x="6995" y="2602"/>
                              </a:lnTo>
                              <a:cubicBezTo>
                                <a:pt x="6477" y="2189"/>
                                <a:pt x="5888" y="1972"/>
                                <a:pt x="5288" y="1972"/>
                              </a:cubicBezTo>
                              <a:cubicBezTo>
                                <a:pt x="3423" y="1972"/>
                                <a:pt x="1912" y="4029"/>
                                <a:pt x="1912" y="6567"/>
                              </a:cubicBezTo>
                              <a:cubicBezTo>
                                <a:pt x="1911" y="6774"/>
                                <a:pt x="1922" y="6981"/>
                                <a:pt x="1942" y="7186"/>
                              </a:cubicBezTo>
                              <a:close/>
                            </a:path>
                            <a:path w="21600" h="21600" fill="none" extrusionOk="0">
                              <a:moveTo>
                                <a:pt x="1074" y="12702"/>
                              </a:moveTo>
                              <a:cubicBezTo>
                                <a:pt x="1407" y="12969"/>
                                <a:pt x="1786" y="13110"/>
                                <a:pt x="2172" y="13110"/>
                              </a:cubicBezTo>
                              <a:cubicBezTo>
                                <a:pt x="2228" y="13109"/>
                                <a:pt x="2285" y="13107"/>
                                <a:pt x="2341" y="13101"/>
                              </a:cubicBezTo>
                            </a:path>
                            <a:path w="21600" h="21600" fill="none" extrusionOk="0">
                              <a:moveTo>
                                <a:pt x="2909" y="17629"/>
                              </a:moveTo>
                              <a:cubicBezTo>
                                <a:pt x="3099" y="17599"/>
                                <a:pt x="3285" y="17535"/>
                                <a:pt x="3463" y="17439"/>
                              </a:cubicBezTo>
                            </a:path>
                            <a:path w="21600" h="21600" fill="none" extrusionOk="0">
                              <a:moveTo>
                                <a:pt x="7895" y="18680"/>
                              </a:moveTo>
                              <a:cubicBezTo>
                                <a:pt x="7983" y="18985"/>
                                <a:pt x="8095" y="19277"/>
                                <a:pt x="8229" y="19550"/>
                              </a:cubicBezTo>
                            </a:path>
                            <a:path w="21600" h="21600" fill="none" extrusionOk="0">
                              <a:moveTo>
                                <a:pt x="14267" y="18324"/>
                              </a:moveTo>
                              <a:cubicBezTo>
                                <a:pt x="14336" y="18013"/>
                                <a:pt x="14380" y="17693"/>
                                <a:pt x="14400" y="17370"/>
                              </a:cubicBezTo>
                            </a:path>
                            <a:path w="21600" h="21600" fill="none" extrusionOk="0">
                              <a:moveTo>
                                <a:pt x="18694" y="15045"/>
                              </a:moveTo>
                              <a:cubicBezTo>
                                <a:pt x="18694" y="15034"/>
                                <a:pt x="18695" y="15024"/>
                                <a:pt x="18695" y="15013"/>
                              </a:cubicBezTo>
                              <a:cubicBezTo>
                                <a:pt x="18695" y="13508"/>
                                <a:pt x="18063" y="12136"/>
                                <a:pt x="17069" y="11477"/>
                              </a:cubicBezTo>
                            </a:path>
                            <a:path w="21600" h="21600" fill="none" extrusionOk="0">
                              <a:moveTo>
                                <a:pt x="20165" y="8999"/>
                              </a:moveTo>
                              <a:cubicBezTo>
                                <a:pt x="20479" y="8635"/>
                                <a:pt x="20726" y="8177"/>
                                <a:pt x="20889" y="7661"/>
                              </a:cubicBezTo>
                            </a:path>
                            <a:path w="21600" h="21600" fill="none" extrusionOk="0">
                              <a:moveTo>
                                <a:pt x="19186" y="3344"/>
                              </a:moveTo>
                              <a:cubicBezTo>
                                <a:pt x="19186" y="3328"/>
                                <a:pt x="19187" y="3313"/>
                                <a:pt x="19187" y="3297"/>
                              </a:cubicBezTo>
                              <a:cubicBezTo>
                                <a:pt x="19187" y="3101"/>
                                <a:pt x="19174" y="2905"/>
                                <a:pt x="19148" y="2712"/>
                              </a:cubicBezTo>
                            </a:path>
                            <a:path w="21600" h="21600" fill="none" extrusionOk="0">
                              <a:moveTo>
                                <a:pt x="14905" y="1165"/>
                              </a:moveTo>
                              <a:cubicBezTo>
                                <a:pt x="14754" y="1408"/>
                                <a:pt x="14629" y="1679"/>
                                <a:pt x="14535" y="1971"/>
                              </a:cubicBezTo>
                            </a:path>
                            <a:path w="21600" h="21600" fill="none" extrusionOk="0">
                              <a:moveTo>
                                <a:pt x="11221" y="1645"/>
                              </a:moveTo>
                              <a:cubicBezTo>
                                <a:pt x="11140" y="1866"/>
                                <a:pt x="11080" y="2099"/>
                                <a:pt x="11041" y="2340"/>
                              </a:cubicBezTo>
                            </a:path>
                            <a:path w="21600" h="21600" fill="none" extrusionOk="0">
                              <a:moveTo>
                                <a:pt x="7645" y="3276"/>
                              </a:moveTo>
                              <a:cubicBezTo>
                                <a:pt x="7449" y="3016"/>
                                <a:pt x="7231" y="2790"/>
                                <a:pt x="6995" y="2602"/>
                              </a:cubicBezTo>
                            </a:path>
                            <a:path w="21600" h="21600" fill="none" extrusionOk="0">
                              <a:moveTo>
                                <a:pt x="1942" y="7186"/>
                              </a:moveTo>
                              <a:cubicBezTo>
                                <a:pt x="1966" y="7426"/>
                                <a:pt x="2004" y="7663"/>
                                <a:pt x="2056" y="7895"/>
                              </a:cubicBezTo>
                            </a:path>
                          </a:pathLst>
                        </a:custGeom>
                        <a:solidFill>
                          <a:srgbClr val="FFBE7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/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" o:spid="_x0000_s1026" style="position:absolute;margin-left:-33pt;margin-top:30.4pt;width:531pt;height:81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" path="m1949,7180c841,7336,,8613,,10137v-1,1055,409,2032,1074,2565l1063,12668v-378,549,-588,1272,-588,2022c475,16325,1451,17650,2655,17650v84,,169,-7,254,-21l2897,17649v688,1639,1966,2651,3350,2651c6947,20299,7635,20039,8235,19546r-6,4c8855,20829,9908,21597,11036,21597v1487,-1,2800,-1330,3231,-3273l14270,18350v460,390,990,597,1532,597c17390,18946,18682,17205,18694,15045r-5,-10c20357,14710,21597,12765,21597,10472v,-1016,-247,-2003,-701,-2809l20889,7661v142,-453,216,-940,216,-1433c21105,4588,20299,3150,19139,2719r9,-7c18940,1142,17933,,16758,v-714,-1,-1391,426,-1853,1165l14909,1170c14497,432,13855,,13174,v-827,-1,-1584,637,-1953,1645l11229,1694c10730,1024,10058,650,9358,650,8372,649,7466,1391,7003,2578r-8,24c6477,2189,5888,1972,5288,1972v-1865,,-3376,2057,-3376,4595c1911,6774,1922,6981,1942,7186r7,-6xem1074,12702nfc1407,12969,1786,13110,2172,13110v56,-1,113,-3,169,-9em2909,17629nfc3099,17599,3285,17535,3463,17439em7895,18680nfc7983,18985,8095,19277,8229,19550em14267,18324nfc14336,18013,14380,17693,14400,17370em18694,15045nfc18694,15034,18695,15024,18695,15013v,-1505,-632,-2877,-1626,-3536em20165,8999nfc20479,8635,20726,8177,20889,7661em19186,3344nfc19186,3328,19187,3313,19187,3297v,-196,-13,-392,-39,-585em14905,1165nfc14754,1408,14629,1679,14535,1971em11221,1645nfc11140,1866,11080,2099,11041,2340em7645,3276nfc7449,3016,7231,2790,6995,2602em1942,7186nfc1966,7426,2004,7663,2056,7895e" fillcolor="#ffbe7d">
                <v:stroke joinstyle="miter"/>
                <v:shadow on="t" offset="6pt,6pt"/>
                <v:path o:extrusionok="f" o:connecttype="custom" o:connectlocs="20918,519113;3371850,1037119;6738080,519113;3371850,59361" o:connectangles="0,0,0,0" textboxrect="2977,3262,17087,17337"/>
                <o:lock v:ext="edit" aspectratio="t" verticies="t"/>
              </v:shape>
            </w:pict>
          </mc:Fallback>
        </mc:AlternateContent>
      </w:r>
      <w:r w:rsidR="00FD2CDB">
        <w:t xml:space="preserve">Remember:  </w:t>
      </w:r>
      <w:r w:rsidR="00FD2CDB" w:rsidRPr="00A72BF7">
        <w:rPr>
          <w:b/>
          <w:color w:val="4F81BD"/>
          <w:spacing w:val="60"/>
          <w:sz w:val="40"/>
        </w:rPr>
        <w:t>A</w:t>
      </w:r>
      <w:r w:rsidR="00FD2CDB" w:rsidRPr="00A72BF7">
        <w:rPr>
          <w:b/>
          <w:color w:val="4F81BD"/>
          <w:spacing w:val="60"/>
        </w:rPr>
        <w:t xml:space="preserve">ll </w:t>
      </w:r>
      <w:r w:rsidR="00FD2CDB" w:rsidRPr="00A72BF7">
        <w:rPr>
          <w:b/>
          <w:color w:val="4F81BD"/>
          <w:spacing w:val="60"/>
          <w:sz w:val="40"/>
        </w:rPr>
        <w:t>S</w:t>
      </w:r>
      <w:r w:rsidR="00FD2CDB" w:rsidRPr="00A72BF7">
        <w:rPr>
          <w:b/>
          <w:color w:val="4F81BD"/>
          <w:spacing w:val="60"/>
        </w:rPr>
        <w:t xml:space="preserve">tudents </w:t>
      </w:r>
      <w:r w:rsidR="00FD2CDB" w:rsidRPr="00A72BF7">
        <w:rPr>
          <w:b/>
          <w:color w:val="4F81BD"/>
          <w:spacing w:val="60"/>
          <w:sz w:val="40"/>
        </w:rPr>
        <w:t>T</w:t>
      </w:r>
      <w:r w:rsidR="00FD2CDB" w:rsidRPr="00A72BF7">
        <w:rPr>
          <w:b/>
          <w:color w:val="4F81BD"/>
          <w:spacing w:val="60"/>
        </w:rPr>
        <w:t xml:space="preserve">ake </w:t>
      </w:r>
      <w:r w:rsidR="00FD2CDB" w:rsidRPr="00A72BF7">
        <w:rPr>
          <w:b/>
          <w:color w:val="4F81BD"/>
          <w:spacing w:val="60"/>
          <w:sz w:val="40"/>
        </w:rPr>
        <w:t>C</w:t>
      </w:r>
      <w:r w:rsidR="00FD2CDB" w:rsidRPr="00A72BF7">
        <w:rPr>
          <w:b/>
          <w:color w:val="4F81BD"/>
          <w:spacing w:val="60"/>
        </w:rPr>
        <w:t>alculus!</w:t>
      </w:r>
    </w:p>
    <w:sectPr w:rsidR="00FD2CDB" w:rsidSect="008113F1">
      <w:pgSz w:w="12240" w:h="15840"/>
      <w:pgMar w:top="5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??">
    <w:altName w:val="MS Mincho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1256"/>
    <w:rsid w:val="002D41F1"/>
    <w:rsid w:val="004533D5"/>
    <w:rsid w:val="008113F1"/>
    <w:rsid w:val="00A57936"/>
    <w:rsid w:val="00A72BF7"/>
    <w:rsid w:val="00AB6706"/>
    <w:rsid w:val="00B4099C"/>
    <w:rsid w:val="00B914C6"/>
    <w:rsid w:val="00E91256"/>
    <w:rsid w:val="00F33C15"/>
    <w:rsid w:val="00FD2C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MS ??" w:hAnsi="Cambria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099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E91256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E9125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E9125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??" w:hAnsi="Cambria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099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E91256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E9125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E9125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2.bin"/><Relationship Id="rId26" Type="http://schemas.openxmlformats.org/officeDocument/2006/relationships/image" Target="media/image6.emf"/><Relationship Id="rId39" Type="http://schemas.openxmlformats.org/officeDocument/2006/relationships/oleObject" Target="embeddings/oleObject27.bin"/><Relationship Id="rId3" Type="http://schemas.openxmlformats.org/officeDocument/2006/relationships/settings" Target="settings.xml"/><Relationship Id="rId21" Type="http://schemas.openxmlformats.org/officeDocument/2006/relationships/oleObject" Target="embeddings/oleObject14.bin"/><Relationship Id="rId34" Type="http://schemas.openxmlformats.org/officeDocument/2006/relationships/oleObject" Target="embeddings/oleObject22.bin"/><Relationship Id="rId42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10.bin"/><Relationship Id="rId20" Type="http://schemas.openxmlformats.org/officeDocument/2006/relationships/oleObject" Target="embeddings/oleObject13.bin"/><Relationship Id="rId29" Type="http://schemas.openxmlformats.org/officeDocument/2006/relationships/oleObject" Target="embeddings/oleObject18.bin"/><Relationship Id="rId41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image" Target="media/image5.emf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5.bin"/><Relationship Id="rId40" Type="http://schemas.openxmlformats.org/officeDocument/2006/relationships/oleObject" Target="embeddings/oleObject28.bin"/><Relationship Id="rId5" Type="http://schemas.openxmlformats.org/officeDocument/2006/relationships/image" Target="media/image1.emf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5.bin"/><Relationship Id="rId28" Type="http://schemas.openxmlformats.org/officeDocument/2006/relationships/image" Target="media/image7.emf"/><Relationship Id="rId36" Type="http://schemas.openxmlformats.org/officeDocument/2006/relationships/oleObject" Target="embeddings/oleObject24.bin"/><Relationship Id="rId10" Type="http://schemas.openxmlformats.org/officeDocument/2006/relationships/oleObject" Target="embeddings/oleObject4.bin"/><Relationship Id="rId19" Type="http://schemas.openxmlformats.org/officeDocument/2006/relationships/image" Target="media/image3.jpeg"/><Relationship Id="rId31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image" Target="media/image4.emf"/><Relationship Id="rId27" Type="http://schemas.openxmlformats.org/officeDocument/2006/relationships/oleObject" Target="embeddings/oleObject17.bin"/><Relationship Id="rId30" Type="http://schemas.openxmlformats.org/officeDocument/2006/relationships/image" Target="media/image8.emf"/><Relationship Id="rId35" Type="http://schemas.openxmlformats.org/officeDocument/2006/relationships/oleObject" Target="embeddings/oleObject23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8</Words>
  <Characters>118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Office User</dc:creator>
  <cp:lastModifiedBy>Carol</cp:lastModifiedBy>
  <cp:revision>2</cp:revision>
  <cp:lastPrinted>2011-02-03T17:55:00Z</cp:lastPrinted>
  <dcterms:created xsi:type="dcterms:W3CDTF">2012-08-29T19:49:00Z</dcterms:created>
  <dcterms:modified xsi:type="dcterms:W3CDTF">2012-08-29T19:49:00Z</dcterms:modified>
</cp:coreProperties>
</file>